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34DC" w:rsidRDefault="005A0128" w:rsidP="004D34DC">
      <w:pPr>
        <w:rPr>
          <w:rtl/>
        </w:rPr>
      </w:pPr>
      <w:r>
        <w:rPr>
          <w:noProof/>
          <w:rtl/>
          <w:lang w:val="fr-FR" w:eastAsia="fr-FR"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2272665</wp:posOffset>
            </wp:positionH>
            <wp:positionV relativeFrom="paragraph">
              <wp:posOffset>-175260</wp:posOffset>
            </wp:positionV>
            <wp:extent cx="234950" cy="231140"/>
            <wp:effectExtent l="19050" t="0" r="0" b="0"/>
            <wp:wrapNone/>
            <wp:docPr id="110" name="Image 0" descr="4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" descr="403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31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4125B" w:rsidRPr="00C4125B">
        <w:rPr>
          <w:noProof/>
          <w:rtl/>
        </w:rPr>
        <w:pict>
          <v:group id="_x0000_s1034" style="position:absolute;left:0;text-align:left;margin-left:78.95pt;margin-top:-21.8pt;width:438.75pt;height:85.35pt;z-index:251639296;mso-position-horizontal-relative:text;mso-position-vertical-relative:text" coordorigin="2475,665" coordsize="8775,1926" o:regroupid="4">
            <v:rect id="_x0000_s1035" style="position:absolute;left:2511;top:665;width:8739;height:1323" wrapcoords="-214 -243 -214 21357 21814 21357 21814 -243 -214 -243" fillcolor="#e6edf6" strokecolor="#365f91">
              <v:fill rotate="t" focus="100%" type="gradient"/>
            </v:rect>
            <v:rect id="_x0000_s1036" style="position:absolute;left:5055;top:1988;width:6195;height:428" wrapcoords="-214 -243 -214 21357 21814 21357 21814 -243 -214 -243" fillcolor="#365f91" strokecolor="#365f91">
              <v:fill rotate="t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5055;top:1898;width:6180;height:630" filled="f" stroked="f">
              <v:textbox style="mso-next-textbox:#_x0000_s1037">
                <w:txbxContent>
                  <w:p w:rsidR="004D34DC" w:rsidRPr="00234DF2" w:rsidRDefault="004D34DC" w:rsidP="004D34DC">
                    <w:pPr>
                      <w:jc w:val="center"/>
                      <w:rPr>
                        <w:rFonts w:cs="Arabic Transparent"/>
                        <w:b/>
                        <w:bCs/>
                        <w:color w:val="FFFFFF"/>
                        <w:sz w:val="36"/>
                        <w:szCs w:val="36"/>
                        <w:rtl/>
                        <w:lang w:bidi="ar-DZ"/>
                      </w:rPr>
                    </w:pPr>
                    <w:r w:rsidRPr="00234DF2">
                      <w:rPr>
                        <w:rFonts w:cs="Arabic Transparent" w:hint="cs"/>
                        <w:b/>
                        <w:bCs/>
                        <w:color w:val="FFFFFF"/>
                        <w:sz w:val="36"/>
                        <w:szCs w:val="36"/>
                        <w:rtl/>
                        <w:lang w:bidi="ar-DZ"/>
                      </w:rPr>
                      <w:t>اخـتـبـار الثـلاثـي الثـالث فـي مـادة</w:t>
                    </w:r>
                  </w:p>
                </w:txbxContent>
              </v:textbox>
            </v:shape>
            <v:group id="_x0000_s1038" style="position:absolute;left:2475;top:2048;width:2460;height:543" coordorigin="2430,1735" coordsize="2460,543">
              <v:rect id="_x0000_s1039" style="position:absolute;left:2481;top:1800;width:2409;height:448" fillcolor="#f79646" strokecolor="#f79646"/>
              <v:shape id="_x0000_s1040" type="#_x0000_t202" style="position:absolute;left:2430;top:1735;width:2460;height:543" filled="f" stroked="f">
                <v:textbox style="mso-next-textbox:#_x0000_s1040">
                  <w:txbxContent>
                    <w:p w:rsidR="004D34DC" w:rsidRPr="00EA013F" w:rsidRDefault="004D34DC" w:rsidP="004D34DC">
                      <w:pPr>
                        <w:jc w:val="center"/>
                        <w:rPr>
                          <w:rFonts w:cs="Arabic Transparent"/>
                          <w:b/>
                          <w:bCs/>
                          <w:color w:val="FFFFFF"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EA013F">
                        <w:rPr>
                          <w:rFonts w:cs="Arabic Transparent" w:hint="cs"/>
                          <w:b/>
                          <w:bCs/>
                          <w:color w:val="FFFFFF"/>
                          <w:sz w:val="36"/>
                          <w:szCs w:val="36"/>
                          <w:rtl/>
                          <w:lang w:bidi="ar-DZ"/>
                        </w:rPr>
                        <w:t>الـريـاضـيـات</w:t>
                      </w:r>
                    </w:p>
                  </w:txbxContent>
                </v:textbox>
              </v:shape>
            </v:group>
            <w10:wrap anchorx="page"/>
          </v:group>
        </w:pict>
      </w:r>
      <w:r w:rsidR="00C4125B" w:rsidRPr="00C4125B">
        <w:rPr>
          <w:noProof/>
          <w:rtl/>
        </w:rPr>
        <w:pict>
          <v:group id="_x0000_s1141" style="position:absolute;left:0;text-align:left;margin-left:-10pt;margin-top:-21.8pt;width:79.3pt;height:77.65pt;z-index:251676160;mso-position-horizontal-relative:text;mso-position-vertical-relative:text" coordorigin="651,415" coordsize="1586,1553">
            <v:group id="_x0000_s1042" style="position:absolute;left:651;top:415;width:1586;height:1553" coordorigin="4173,2028" coordsize="1560,1620" o:regroupid="4">
              <v:rect id="_x0000_s1043" style="position:absolute;left:4173;top:2028;width:1560;height:1256" wrapcoords="-214 -243 -214 21357 21814 21357 21814 -243 -214 -243" fillcolor="#e6edf6" strokecolor="#365f91">
                <v:fill rotate="t" focus="100%" type="gradient"/>
              </v:rect>
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<v:stroke joinstyle="miter"/>
                <v:path gradientshapeok="t" o:connecttype="custom" o:connectlocs="10800,0;0,10800;10800,21600;17997,10800" textboxrect="3600,0,17997,21600"/>
              </v:shapetype>
              <v:shape id="_x0000_s1044" type="#_x0000_t130" style="position:absolute;left:4695;top:2609;width:518;height:1559;rotation:270" wrapcoords="2335 -214 -584 3208 -584 16895 1751 21386 22184 21386 19849 16895 19849 3208 22184 -214 2335 -214" fillcolor="#365f91" strokecolor="#365f91"/>
            </v:group>
            <v:shape id="_x0000_s1045" type="#_x0000_t202" style="position:absolute;left:806;top:1484;width:1245;height:484" o:regroupid="4" filled="f" stroked="f">
              <v:textbox style="mso-next-textbox:#_x0000_s1045">
                <w:txbxContent>
                  <w:p w:rsidR="004D34DC" w:rsidRPr="00EA013F" w:rsidRDefault="004D34DC" w:rsidP="004D34DC">
                    <w:pPr>
                      <w:jc w:val="center"/>
                      <w:rPr>
                        <w:rFonts w:cs="Arabic Transparent"/>
                        <w:color w:val="FFFFFF"/>
                        <w:sz w:val="36"/>
                        <w:szCs w:val="36"/>
                        <w:rtl/>
                        <w:lang w:bidi="ar-DZ"/>
                      </w:rPr>
                    </w:pPr>
                    <w:r w:rsidRPr="00EA013F">
                      <w:rPr>
                        <w:rFonts w:cs="Arabic Transparent" w:hint="cs"/>
                        <w:color w:val="FFFFFF"/>
                        <w:sz w:val="36"/>
                        <w:szCs w:val="36"/>
                        <w:rtl/>
                        <w:lang w:bidi="ar-DZ"/>
                      </w:rPr>
                      <w:t>متوسط</w:t>
                    </w:r>
                  </w:p>
                </w:txbxContent>
              </v:textbox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46" type="#_x0000_t136" style="position:absolute;left:1089;top:561;width:856;height:767" o:regroupid="4" fillcolor="#95b3d7" stroked="f">
              <v:fill color2="#f3f7eb"/>
              <v:imagedata embosscolor="shadow add(51)"/>
              <v:shadow on="t" type="emboss" color="lineOrFill darken(153)" color2="shadow add(102)" offset="1pt,1pt"/>
              <v:textpath style="font-family:&quot;Castellar&quot;;v-text-kern:t" trim="t" fitpath="t" string="1"/>
            </v:shape>
            <w10:wrap anchorx="page"/>
          </v:group>
        </w:pict>
      </w:r>
      <w:r w:rsidR="00C4125B" w:rsidRPr="00C4125B">
        <w:rPr>
          <w:noProof/>
          <w:rtl/>
        </w:rPr>
        <w:pict>
          <v:shape id="_x0000_s1049" type="#_x0000_t202" style="position:absolute;left:0;text-align:left;margin-left:102.55pt;margin-top:-16.05pt;width:94.9pt;height:19.95pt;z-index:251674112;mso-position-horizontal-relative:text;mso-position-vertical-relative:text" o:regroupid="4" filled="f" stroked="f">
            <v:textbox style="mso-next-textbox:#_x0000_s1049">
              <w:txbxContent>
                <w:p w:rsidR="004D34DC" w:rsidRPr="00234DF2" w:rsidRDefault="004D34DC" w:rsidP="004D34DC">
                  <w:pPr>
                    <w:pStyle w:val="Sansinterligne1"/>
                    <w:bidi/>
                    <w:jc w:val="center"/>
                    <w:rPr>
                      <w:rFonts w:cs="Arabic Transparent"/>
                      <w:b/>
                      <w:bCs/>
                      <w:color w:val="000000"/>
                      <w:sz w:val="24"/>
                      <w:szCs w:val="24"/>
                      <w:lang w:bidi="ar-DZ"/>
                    </w:rPr>
                  </w:pPr>
                  <w:r w:rsidRPr="00234DF2">
                    <w:rPr>
                      <w:rFonts w:cs="Arabic Transparent" w:hint="cs"/>
                      <w:b/>
                      <w:bCs/>
                      <w:color w:val="000000"/>
                      <w:sz w:val="24"/>
                      <w:szCs w:val="24"/>
                      <w:rtl/>
                      <w:lang w:bidi="ar-DZ"/>
                    </w:rPr>
                    <w:t>ساعتان</w:t>
                  </w:r>
                </w:p>
              </w:txbxContent>
            </v:textbox>
            <w10:wrap anchorx="page"/>
          </v:shape>
        </w:pict>
      </w:r>
      <w:r w:rsidR="00C4125B" w:rsidRPr="00C4125B">
        <w:rPr>
          <w:noProof/>
          <w:rtl/>
        </w:rPr>
        <w:pict>
          <v:shape id="_x0000_s1051" type="#_x0000_t202" style="position:absolute;left:0;text-align:left;margin-left:102.55pt;margin-top:3.9pt;width:113.25pt;height:20pt;z-index:251675136;mso-position-horizontal-relative:text;mso-position-vertical-relative:text" o:regroupid="4" filled="f" stroked="f">
            <v:textbox style="mso-next-textbox:#_x0000_s1051">
              <w:txbxContent>
                <w:p w:rsidR="004D34DC" w:rsidRPr="00EA013F" w:rsidRDefault="0005718A" w:rsidP="005A0128">
                  <w:pPr>
                    <w:pStyle w:val="Sansinterligne1"/>
                    <w:bidi/>
                    <w:jc w:val="center"/>
                    <w:rPr>
                      <w:rFonts w:cs="Arabic Transparent"/>
                      <w:color w:val="000000"/>
                      <w:sz w:val="24"/>
                      <w:szCs w:val="24"/>
                      <w:lang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</w:txbxContent>
            </v:textbox>
            <w10:wrap anchorx="page"/>
          </v:shape>
        </w:pict>
      </w:r>
      <w:r w:rsidR="00C4125B" w:rsidRPr="00C4125B">
        <w:rPr>
          <w:noProof/>
          <w:rtl/>
        </w:rPr>
        <w:pict>
          <v:shape id="_x0000_s1047" type="#_x0000_t202" style="position:absolute;left:0;text-align:left;margin-left:409.7pt;margin-top:-12.9pt;width:108pt;height:34.55pt;z-index:251673088;mso-position-horizontal-relative:text;mso-position-vertical-relative:text" o:regroupid="4" filled="f" stroked="f">
            <v:textbox style="mso-next-textbox:#_x0000_s1047">
              <w:txbxContent>
                <w:p w:rsidR="004D34DC" w:rsidRPr="00234DF2" w:rsidRDefault="004D34DC" w:rsidP="004D34DC">
                  <w:pPr>
                    <w:pStyle w:val="Sansinterligne1"/>
                    <w:bidi/>
                    <w:rPr>
                      <w:rFonts w:cs="Arabic Transparent"/>
                      <w:b/>
                      <w:bCs/>
                      <w:sz w:val="24"/>
                      <w:szCs w:val="24"/>
                      <w:lang w:bidi="ar-DZ"/>
                    </w:rPr>
                  </w:pPr>
                </w:p>
              </w:txbxContent>
            </v:textbox>
            <w10:wrap anchorx="page"/>
          </v:shape>
        </w:pict>
      </w:r>
      <w:r>
        <w:rPr>
          <w:noProof/>
          <w:rtl/>
          <w:lang w:val="fr-FR" w:eastAsia="fr-FR"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margin">
              <wp:posOffset>3741420</wp:posOffset>
            </wp:positionH>
            <wp:positionV relativeFrom="margin">
              <wp:posOffset>-314960</wp:posOffset>
            </wp:positionV>
            <wp:extent cx="737235" cy="711200"/>
            <wp:effectExtent l="0" t="0" r="5715" b="0"/>
            <wp:wrapNone/>
            <wp:docPr id="114" name="Image 11" descr="My Document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 descr="My Documents2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71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rtl/>
          <w:lang w:val="fr-FR" w:eastAsia="fr-FR"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2577465</wp:posOffset>
            </wp:positionH>
            <wp:positionV relativeFrom="paragraph">
              <wp:posOffset>121920</wp:posOffset>
            </wp:positionV>
            <wp:extent cx="173990" cy="170815"/>
            <wp:effectExtent l="19050" t="0" r="0" b="0"/>
            <wp:wrapNone/>
            <wp:docPr id="113" name="Image 113" descr="Winc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Wincal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170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rtl/>
          <w:lang w:val="fr-FR" w:eastAsia="fr-FR"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2476500</wp:posOffset>
            </wp:positionH>
            <wp:positionV relativeFrom="paragraph">
              <wp:posOffset>167640</wp:posOffset>
            </wp:positionV>
            <wp:extent cx="173990" cy="171450"/>
            <wp:effectExtent l="19050" t="0" r="0" b="0"/>
            <wp:wrapNone/>
            <wp:docPr id="111" name="Image 1" descr="Winc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 descr="Wincal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171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D34DC" w:rsidRDefault="004D34DC" w:rsidP="004D34DC">
      <w:pPr>
        <w:rPr>
          <w:rtl/>
        </w:rPr>
      </w:pPr>
    </w:p>
    <w:p w:rsidR="008D4D4E" w:rsidRPr="008D4D4E" w:rsidRDefault="008D4D4E" w:rsidP="004D34DC">
      <w:pPr>
        <w:rPr>
          <w:sz w:val="4"/>
          <w:szCs w:val="4"/>
          <w:rtl/>
        </w:rPr>
      </w:pPr>
    </w:p>
    <w:p w:rsidR="004D34DC" w:rsidRPr="008D4D4E" w:rsidRDefault="00C4125B" w:rsidP="004D34DC">
      <w:pPr>
        <w:rPr>
          <w:sz w:val="4"/>
          <w:szCs w:val="4"/>
          <w:rtl/>
        </w:rPr>
      </w:pPr>
      <w:r w:rsidRPr="00C4125B">
        <w:rPr>
          <w:noProof/>
          <w:sz w:val="4"/>
          <w:szCs w:val="4"/>
          <w:rtl/>
          <w:lang w:eastAsia="fr-FR"/>
        </w:rPr>
        <w:pict>
          <v:group id="_x0000_s1063" style="position:absolute;left:0;text-align:left;margin-left:-2.25pt;margin-top:11.9pt;width:472.7pt;height:19.5pt;z-index:251649536" coordorigin="806,4035" coordsize="9454,390">
            <v:rect id="_x0000_s1064" style="position:absolute;left:8520;top:4050;width:1740;height:375" fillcolor="#bfbfbf" strokecolor="#bfbfbf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5" type="#_x0000_t32" style="position:absolute;left:806;top:4425;width:9454;height:0;flip:x" o:connectortype="straight" strokecolor="#bfbfbf"/>
            <v:shape id="_x0000_s1066" type="#_x0000_t202" style="position:absolute;left:8700;top:4035;width:1365;height:390" filled="f" stroked="f">
              <v:textbox style="mso-next-textbox:#_x0000_s1066">
                <w:txbxContent>
                  <w:p w:rsidR="004D34DC" w:rsidRPr="00EA013F" w:rsidRDefault="004D34DC" w:rsidP="004D34DC">
                    <w:pPr>
                      <w:jc w:val="center"/>
                      <w:rPr>
                        <w:rFonts w:cs="Arabic Transparent"/>
                        <w:b/>
                        <w:bCs/>
                        <w:color w:val="FFFFFF"/>
                        <w:sz w:val="24"/>
                        <w:szCs w:val="24"/>
                        <w:lang w:bidi="ar-DZ"/>
                      </w:rPr>
                    </w:pPr>
                    <w:r w:rsidRPr="00EA013F">
                      <w:rPr>
                        <w:rFonts w:cs="Arabic Transparent" w:hint="cs"/>
                        <w:b/>
                        <w:bCs/>
                        <w:color w:val="FFFFFF"/>
                        <w:sz w:val="24"/>
                        <w:szCs w:val="24"/>
                        <w:rtl/>
                        <w:lang w:bidi="ar-DZ"/>
                      </w:rPr>
                      <w:t>التمرين الأول</w:t>
                    </w:r>
                  </w:p>
                </w:txbxContent>
              </v:textbox>
            </v:shape>
          </v:group>
        </w:pict>
      </w:r>
    </w:p>
    <w:p w:rsidR="004D34DC" w:rsidRDefault="00C4125B" w:rsidP="004D34DC">
      <w:pPr>
        <w:rPr>
          <w:rtl/>
        </w:rPr>
      </w:pPr>
      <w:r w:rsidRPr="00C4125B">
        <w:rPr>
          <w:noProof/>
          <w:sz w:val="4"/>
          <w:szCs w:val="4"/>
          <w:rtl/>
          <w:lang w:eastAsia="fr-FR"/>
        </w:rPr>
        <w:pict>
          <v:group id="_x0000_s1059" style="position:absolute;left:0;text-align:left;margin-left:482.3pt;margin-top:0;width:30.75pt;height:489.5pt;z-index:251647488" coordorigin="10455,4020" coordsize="615,5400">
            <v:roundrect id="_x0000_s1060" style="position:absolute;left:10470;top:4020;width:540;height:5400" arcsize=".5" fillcolor="#ececec" strokecolor="#7f7f7f" strokeweight=".25pt">
              <v:fill rotate="t" focus="-50%" type="gradient"/>
            </v:roundrect>
            <v:shape id="_x0000_s1061" type="#_x0000_t202" style="position:absolute;left:10455;top:4020;width:615;height:5400" filled="f" stroked="f">
              <v:textbox style="layout-flow:vertical;mso-layout-flow-alt:bottom-to-top;mso-next-textbox:#_x0000_s1061">
                <w:txbxContent>
                  <w:p w:rsidR="004D34DC" w:rsidRPr="0044595D" w:rsidRDefault="004D34DC" w:rsidP="004D34DC">
                    <w:pPr>
                      <w:jc w:val="center"/>
                      <w:rPr>
                        <w:rFonts w:cs="Arabic Transparent"/>
                        <w:b/>
                        <w:bCs/>
                        <w:color w:val="737373"/>
                        <w:sz w:val="32"/>
                        <w:szCs w:val="32"/>
                        <w:lang w:bidi="ar-DZ"/>
                      </w:rPr>
                    </w:pPr>
                    <w:r w:rsidRPr="0044595D">
                      <w:rPr>
                        <w:rFonts w:cs="Arabic Transparent" w:hint="cs"/>
                        <w:b/>
                        <w:bCs/>
                        <w:color w:val="737373"/>
                        <w:sz w:val="32"/>
                        <w:szCs w:val="32"/>
                        <w:rtl/>
                        <w:lang w:bidi="ar-DZ"/>
                      </w:rPr>
                      <w:t>الـجـزء الأول</w:t>
                    </w:r>
                  </w:p>
                </w:txbxContent>
              </v:textbox>
            </v:shape>
          </v:group>
        </w:pict>
      </w:r>
      <w:r w:rsidRPr="00C4125B">
        <w:rPr>
          <w:noProof/>
          <w:rtl/>
          <w:lang w:eastAsia="fr-FR"/>
        </w:rPr>
        <w:pict>
          <v:shape id="_x0000_s1031" type="#_x0000_t202" style="position:absolute;left:0;text-align:left;margin-left:24.6pt;margin-top:15.3pt;width:445.85pt;height:124.65pt;z-index:251644416" filled="f" fillcolor="#fbfbfb" stroked="f">
            <v:fill rotate="t" angle="-90" type="gradient"/>
            <v:textbox style="mso-next-textbox:#_x0000_s1031">
              <w:txbxContent>
                <w:p w:rsidR="00C3290D" w:rsidRPr="0063026D" w:rsidRDefault="00C3290D" w:rsidP="000944F3">
                  <w:pPr>
                    <w:pStyle w:val="Sansinterligne"/>
                    <w:numPr>
                      <w:ilvl w:val="0"/>
                      <w:numId w:val="29"/>
                    </w:numPr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أرسم معلما للمستوي مبدؤه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O</w:t>
                  </w: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C3290D" w:rsidRPr="0063026D" w:rsidRDefault="00C3290D" w:rsidP="00B546B9">
                  <w:pPr>
                    <w:pStyle w:val="Sansinterligne"/>
                    <w:numPr>
                      <w:ilvl w:val="0"/>
                      <w:numId w:val="29"/>
                    </w:numPr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علم النقط  : 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A(3 ;2)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rtl/>
                    </w:rPr>
                    <w:t xml:space="preserve"> ،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B(-3 ;2)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rtl/>
                    </w:rPr>
                    <w:t xml:space="preserve">  ،</w:t>
                  </w:r>
                  <w:r w:rsidR="00B546B9" w:rsidRPr="00DD1D67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="00B546B9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C(-3 ;-2)</w:t>
                  </w:r>
                  <w:r w:rsidR="00B546B9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DD1D67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  <w:lang w:bidi="ar-DZ"/>
                    </w:rPr>
                    <w:t>،</w:t>
                  </w:r>
                  <w:r w:rsidR="00DD1D67" w:rsidRPr="00DD1D67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="00B546B9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D</w:t>
                  </w:r>
                  <w:r w:rsidR="00DD1D67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(</w:t>
                  </w:r>
                  <w:r w:rsidR="00B546B9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3</w:t>
                  </w:r>
                  <w:r w:rsidR="00DD1D67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;-2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)</w:t>
                  </w:r>
                  <w:r w:rsidR="00DD1D67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="00DD1D67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E</w:t>
                  </w:r>
                  <w:r w:rsidR="00DD1D67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(</w:t>
                  </w:r>
                  <w:r w:rsidR="00DD1D67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0</w:t>
                  </w:r>
                  <w:r w:rsidR="00DD1D67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 ;</w:t>
                  </w:r>
                  <w:r w:rsidR="00DD1D67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1</w:t>
                  </w:r>
                  <w:r w:rsidR="00DD1D67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)</w:t>
                  </w:r>
                  <w:r w:rsidR="00DD1D67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 ،  </w:t>
                  </w:r>
                  <w:r w:rsidR="00DD1D67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C(-</w:t>
                  </w:r>
                  <w:r w:rsidR="00B546B9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2</w:t>
                  </w:r>
                  <w:r w:rsidR="00DD1D67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 ;</w:t>
                  </w:r>
                  <w:r w:rsidR="00B546B9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="00B546B9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0</w:t>
                  </w:r>
                  <w:r w:rsidR="00DD1D67"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)</w:t>
                  </w:r>
                  <w:r w:rsidR="00DD1D67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C3290D" w:rsidRPr="0063026D" w:rsidRDefault="00C3290D" w:rsidP="00B546B9">
                  <w:pPr>
                    <w:pStyle w:val="Sansinterligne"/>
                    <w:numPr>
                      <w:ilvl w:val="0"/>
                      <w:numId w:val="29"/>
                    </w:numPr>
                    <w:rPr>
                      <w:rFonts w:cs="Simplified Arabic"/>
                      <w:sz w:val="24"/>
                      <w:szCs w:val="24"/>
                    </w:rPr>
                  </w:pP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ماذا يمثل الشكل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AB</w:t>
                  </w:r>
                  <w:r w:rsidR="00B546B9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CD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Pr="001E3508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C3290D" w:rsidRPr="0063026D" w:rsidRDefault="00C3290D" w:rsidP="000944F3">
                  <w:pPr>
                    <w:pStyle w:val="Sansinterligne"/>
                    <w:numPr>
                      <w:ilvl w:val="0"/>
                      <w:numId w:val="29"/>
                    </w:numPr>
                    <w:rPr>
                      <w:rFonts w:cs="Simplified Arabic"/>
                      <w:sz w:val="24"/>
                      <w:szCs w:val="24"/>
                    </w:rPr>
                  </w:pP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>ما</w:t>
                  </w:r>
                  <w:r w:rsidRPr="0063026D">
                    <w:rPr>
                      <w:rFonts w:cs="Simplified Arabic"/>
                      <w:sz w:val="24"/>
                      <w:szCs w:val="24"/>
                    </w:rPr>
                    <w:t xml:space="preserve"> </w:t>
                  </w: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هي نظيرة النقطة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A </w:t>
                  </w: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بالنسبة إلى محور التراتيب .</w:t>
                  </w:r>
                </w:p>
                <w:p w:rsidR="00C3290D" w:rsidRPr="0063026D" w:rsidRDefault="00C3290D" w:rsidP="000944F3">
                  <w:pPr>
                    <w:pStyle w:val="Sansinterligne"/>
                    <w:numPr>
                      <w:ilvl w:val="0"/>
                      <w:numId w:val="29"/>
                    </w:numPr>
                    <w:rPr>
                      <w:rFonts w:cs="Simplified Arabic"/>
                      <w:sz w:val="24"/>
                      <w:szCs w:val="24"/>
                    </w:rPr>
                  </w:pP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>ما</w:t>
                  </w:r>
                  <w:r w:rsidRPr="0063026D">
                    <w:rPr>
                      <w:rFonts w:cs="Simplified Arabic"/>
                      <w:sz w:val="24"/>
                      <w:szCs w:val="24"/>
                    </w:rPr>
                    <w:t xml:space="preserve"> </w:t>
                  </w: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هي نظيرة النقطة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B </w:t>
                  </w:r>
                  <w:r w:rsidRPr="0063026D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بالنسبة إلى محور الفواصل .</w:t>
                  </w:r>
                </w:p>
                <w:p w:rsidR="005B5F45" w:rsidRPr="0063026D" w:rsidRDefault="005B5F45" w:rsidP="00C3290D">
                  <w:pPr>
                    <w:pStyle w:val="Sansinterligne"/>
                    <w:rPr>
                      <w:rFonts w:cs="Simplified Arabic"/>
                      <w:sz w:val="24"/>
                      <w:szCs w:val="24"/>
                      <w:rtl/>
                    </w:rPr>
                  </w:pPr>
                </w:p>
                <w:p w:rsidR="005B5F45" w:rsidRPr="0063026D" w:rsidRDefault="005B5F45" w:rsidP="005B5F45">
                  <w:pPr>
                    <w:ind w:left="360"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4D34DC" w:rsidRPr="008D4D4E" w:rsidRDefault="004D34DC" w:rsidP="005B5F45">
                  <w:pPr>
                    <w:pStyle w:val="Sansinterligne"/>
                    <w:rPr>
                      <w:sz w:val="26"/>
                      <w:szCs w:val="26"/>
                      <w:rtl/>
                      <w:lang w:val="fr-FR"/>
                    </w:rPr>
                  </w:pPr>
                </w:p>
              </w:txbxContent>
            </v:textbox>
          </v:shape>
        </w:pict>
      </w:r>
      <w:r w:rsidRPr="00C4125B">
        <w:rPr>
          <w:noProof/>
          <w:rtl/>
          <w:lang w:eastAsia="fr-FR"/>
        </w:rPr>
        <w:pict>
          <v:shape id="_x0000_s1032" type="#_x0000_t202" style="position:absolute;left:0;text-align:left;margin-left:-17.1pt;margin-top:22.9pt;width:48.95pt;height:31.95pt;z-index:251645440" filled="f" stroked="f">
            <v:textbox style="mso-next-textbox:#_x0000_s1032">
              <w:txbxContent>
                <w:p w:rsidR="004D34DC" w:rsidRPr="00EA013F" w:rsidRDefault="00B546B9" w:rsidP="004D34DC">
                  <w:pPr>
                    <w:jc w:val="center"/>
                    <w:rPr>
                      <w:color w:val="365F91"/>
                      <w:sz w:val="44"/>
                      <w:szCs w:val="44"/>
                      <w:lang w:bidi="ar-DZ"/>
                    </w:rPr>
                  </w:pPr>
                  <w:r>
                    <w:rPr>
                      <w:rFonts w:hint="cs"/>
                      <w:color w:val="365F91"/>
                      <w:sz w:val="44"/>
                      <w:szCs w:val="44"/>
                      <w:rtl/>
                      <w:lang w:bidi="ar-DZ"/>
                    </w:rPr>
                    <w:t>4</w:t>
                  </w:r>
                  <w:r w:rsidR="005A0128">
                    <w:rPr>
                      <w:noProof/>
                      <w:color w:val="365F91"/>
                      <w:sz w:val="44"/>
                      <w:szCs w:val="44"/>
                      <w:lang w:val="fr-FR" w:eastAsia="fr-FR"/>
                    </w:rPr>
                    <w:drawing>
                      <wp:inline distT="0" distB="0" distL="0" distR="0">
                        <wp:extent cx="439420" cy="439420"/>
                        <wp:effectExtent l="0" t="0" r="0" b="0"/>
                        <wp:docPr id="3" name="Imag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9420" cy="4394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A0128">
        <w:rPr>
          <w:noProof/>
          <w:rtl/>
          <w:lang w:val="fr-FR" w:eastAsia="fr-FR"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-127000</wp:posOffset>
            </wp:positionH>
            <wp:positionV relativeFrom="paragraph">
              <wp:posOffset>264160</wp:posOffset>
            </wp:positionV>
            <wp:extent cx="483870" cy="492125"/>
            <wp:effectExtent l="0" t="0" r="0" b="0"/>
            <wp:wrapNone/>
            <wp:docPr id="106" name="Image 106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49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D34DC">
        <w:rPr>
          <w:rFonts w:hint="cs"/>
          <w:rtl/>
        </w:rPr>
        <w:t xml:space="preserve">                               </w:t>
      </w:r>
    </w:p>
    <w:p w:rsidR="004D34DC" w:rsidRDefault="004D34DC" w:rsidP="004D34DC">
      <w:pPr>
        <w:rPr>
          <w:rtl/>
        </w:rPr>
      </w:pPr>
    </w:p>
    <w:p w:rsidR="004D34DC" w:rsidRDefault="004D34DC" w:rsidP="004D34DC">
      <w:pPr>
        <w:rPr>
          <w:rtl/>
        </w:rPr>
      </w:pPr>
    </w:p>
    <w:p w:rsidR="004D34DC" w:rsidRDefault="004D34DC" w:rsidP="004D34DC">
      <w:pPr>
        <w:rPr>
          <w:rtl/>
        </w:rPr>
      </w:pPr>
    </w:p>
    <w:p w:rsidR="004D34DC" w:rsidRDefault="00C4125B" w:rsidP="004D34DC">
      <w:pPr>
        <w:rPr>
          <w:rtl/>
        </w:rPr>
      </w:pPr>
      <w:r w:rsidRPr="00C4125B">
        <w:rPr>
          <w:noProof/>
          <w:rtl/>
          <w:lang w:eastAsia="fr-FR"/>
        </w:rPr>
        <w:pict>
          <v:shape id="_x0000_s1062" type="#_x0000_t32" style="position:absolute;left:0;text-align:left;margin-left:-5.8pt;margin-top:23.65pt;width:472.7pt;height:0;flip:x;z-index:251648512" o:connectortype="straight" strokecolor="#bfbfbf"/>
        </w:pict>
      </w:r>
      <w:r w:rsidRPr="00C4125B">
        <w:rPr>
          <w:noProof/>
          <w:rtl/>
          <w:lang w:eastAsia="fr-FR"/>
        </w:rPr>
        <w:pict>
          <v:group id="_x0000_s1083" style="position:absolute;left:0;text-align:left;margin-left:-5.8pt;margin-top:21.8pt;width:472.7pt;height:23.25pt;z-index:251650560" coordorigin="806,9105" coordsize="9454,465">
            <v:rect id="_x0000_s1084" style="position:absolute;left:8520;top:9135;width:1740;height:375" fillcolor="#bfbfbf" strokecolor="#bfbfbf"/>
            <v:shape id="_x0000_s1085" type="#_x0000_t32" style="position:absolute;left:806;top:9510;width:9454;height:0;flip:x" o:connectortype="straight" strokecolor="#bfbfbf"/>
            <v:shape id="_x0000_s1086" type="#_x0000_t202" style="position:absolute;left:8520;top:9105;width:1740;height:465" filled="f" stroked="f">
              <v:textbox style="mso-next-textbox:#_x0000_s1086">
                <w:txbxContent>
                  <w:p w:rsidR="004D34DC" w:rsidRPr="00EA013F" w:rsidRDefault="004D34DC" w:rsidP="004D34DC">
                    <w:pPr>
                      <w:jc w:val="center"/>
                      <w:rPr>
                        <w:rFonts w:cs="Arabic Transparent"/>
                        <w:b/>
                        <w:bCs/>
                        <w:color w:val="FFFFFF"/>
                        <w:sz w:val="24"/>
                        <w:szCs w:val="24"/>
                        <w:lang w:bidi="ar-DZ"/>
                      </w:rPr>
                    </w:pPr>
                    <w:r w:rsidRPr="00EA013F">
                      <w:rPr>
                        <w:rFonts w:cs="Arabic Transparent" w:hint="cs"/>
                        <w:b/>
                        <w:bCs/>
                        <w:color w:val="FFFFFF"/>
                        <w:sz w:val="24"/>
                        <w:szCs w:val="24"/>
                        <w:rtl/>
                        <w:lang w:bidi="ar-DZ"/>
                      </w:rPr>
                      <w:t>التمرين الثاني</w:t>
                    </w:r>
                  </w:p>
                </w:txbxContent>
              </v:textbox>
            </v:shape>
          </v:group>
        </w:pict>
      </w:r>
    </w:p>
    <w:p w:rsidR="004D34DC" w:rsidRDefault="00C4125B" w:rsidP="004D34DC">
      <w:pPr>
        <w:rPr>
          <w:rtl/>
        </w:rPr>
      </w:pPr>
      <w:r w:rsidRPr="00C4125B">
        <w:rPr>
          <w:noProof/>
          <w:rtl/>
          <w:lang w:eastAsia="fr-FR"/>
        </w:rPr>
        <w:pict>
          <v:shape id="_x0000_s1111" type="#_x0000_t202" style="position:absolute;left:0;text-align:left;margin-left:-13.9pt;margin-top:24.05pt;width:48.25pt;height:31.95pt;z-index:251662848" filled="f" stroked="f">
            <v:textbox style="mso-next-textbox:#_x0000_s1111">
              <w:txbxContent>
                <w:p w:rsidR="004D34DC" w:rsidRPr="00EA013F" w:rsidRDefault="0045271D" w:rsidP="004D34DC">
                  <w:pPr>
                    <w:jc w:val="center"/>
                    <w:rPr>
                      <w:color w:val="365F91"/>
                      <w:sz w:val="44"/>
                      <w:szCs w:val="44"/>
                      <w:lang w:bidi="ar-DZ"/>
                    </w:rPr>
                  </w:pPr>
                  <w:r>
                    <w:rPr>
                      <w:color w:val="365F91"/>
                      <w:sz w:val="44"/>
                      <w:szCs w:val="44"/>
                      <w:lang w:bidi="ar-DZ"/>
                    </w:rPr>
                    <w:t>3,5</w:t>
                  </w:r>
                  <w:r w:rsidR="005A0128">
                    <w:rPr>
                      <w:noProof/>
                      <w:color w:val="365F91"/>
                      <w:sz w:val="44"/>
                      <w:szCs w:val="44"/>
                      <w:lang w:val="fr-FR" w:eastAsia="fr-FR"/>
                    </w:rPr>
                    <w:drawing>
                      <wp:inline distT="0" distB="0" distL="0" distR="0">
                        <wp:extent cx="439420" cy="439420"/>
                        <wp:effectExtent l="0" t="0" r="0" b="0"/>
                        <wp:docPr id="5" name="Imag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9420" cy="4394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C4125B">
        <w:rPr>
          <w:noProof/>
          <w:rtl/>
          <w:lang w:eastAsia="fr-FR"/>
        </w:rPr>
        <w:pict>
          <v:shape id="_x0000_s1029" type="#_x0000_t202" style="position:absolute;left:0;text-align:left;margin-left:24.6pt;margin-top:15.55pt;width:401.75pt;height:124.35pt;z-index:251642368" filled="f" fillcolor="#fbfbfb" stroked="f">
            <v:fill rotate="t" angle="-90" type="gradient"/>
            <v:textbox style="mso-next-textbox:#_x0000_s1029">
              <w:txbxContent>
                <w:p w:rsidR="0063026D" w:rsidRPr="004C3D05" w:rsidRDefault="0063026D" w:rsidP="002C08DF">
                  <w:pPr>
                    <w:pStyle w:val="Sansinterligne"/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91625D">
                    <w:rPr>
                      <w:rFonts w:hint="cs"/>
                      <w:sz w:val="26"/>
                      <w:rtl/>
                    </w:rPr>
                    <w:t xml:space="preserve">   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إليك جدول التناسبية ا</w:t>
                  </w:r>
                  <w:r w:rsidR="002C08DF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لآت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ي :                 </w:t>
                  </w:r>
                </w:p>
                <w:tbl>
                  <w:tblPr>
                    <w:bidiVisual/>
                    <w:tblW w:w="4381" w:type="dxa"/>
                    <w:tblInd w:w="134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/>
                  </w:tblPr>
                  <w:tblGrid>
                    <w:gridCol w:w="1417"/>
                    <w:gridCol w:w="741"/>
                    <w:gridCol w:w="741"/>
                    <w:gridCol w:w="741"/>
                    <w:gridCol w:w="741"/>
                  </w:tblGrid>
                  <w:tr w:rsidR="0063026D" w:rsidRPr="004C3D05" w:rsidTr="004C3D05">
                    <w:trPr>
                      <w:trHeight w:hRule="exact" w:val="397"/>
                    </w:trPr>
                    <w:tc>
                      <w:tcPr>
                        <w:tcW w:w="1417" w:type="dxa"/>
                        <w:vAlign w:val="center"/>
                      </w:tcPr>
                      <w:p w:rsidR="0063026D" w:rsidRPr="0045271D" w:rsidRDefault="0063026D" w:rsidP="004C3D05">
                        <w:pPr>
                          <w:pStyle w:val="Sansinterligne"/>
                          <w:rPr>
                            <w:rFonts w:cs="Simplified Arabic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5271D">
                          <w:rPr>
                            <w:rFonts w:cs="Simplified Arabic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عدد الأقراص</w:t>
                        </w:r>
                      </w:p>
                    </w:tc>
                    <w:tc>
                      <w:tcPr>
                        <w:tcW w:w="741" w:type="dxa"/>
                        <w:vAlign w:val="center"/>
                      </w:tcPr>
                      <w:p w:rsidR="0063026D" w:rsidRPr="004C3D05" w:rsidRDefault="0063026D" w:rsidP="000944F3">
                        <w:pPr>
                          <w:pStyle w:val="Sansinterligne"/>
                          <w:jc w:val="center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C3D05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741" w:type="dxa"/>
                        <w:vAlign w:val="center"/>
                      </w:tcPr>
                      <w:p w:rsidR="0063026D" w:rsidRPr="004C3D05" w:rsidRDefault="0063026D" w:rsidP="000944F3">
                        <w:pPr>
                          <w:pStyle w:val="Sansinterligne"/>
                          <w:jc w:val="center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C3D05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</w:p>
                    </w:tc>
                    <w:tc>
                      <w:tcPr>
                        <w:tcW w:w="741" w:type="dxa"/>
                        <w:vAlign w:val="center"/>
                      </w:tcPr>
                      <w:p w:rsidR="0063026D" w:rsidRPr="004C3D05" w:rsidRDefault="0063026D" w:rsidP="000944F3">
                        <w:pPr>
                          <w:pStyle w:val="Sansinterligne"/>
                          <w:jc w:val="center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C3D05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8</w:t>
                        </w:r>
                      </w:p>
                    </w:tc>
                    <w:tc>
                      <w:tcPr>
                        <w:tcW w:w="741" w:type="dxa"/>
                        <w:vAlign w:val="center"/>
                      </w:tcPr>
                      <w:p w:rsidR="0063026D" w:rsidRPr="004C3D05" w:rsidRDefault="0063026D" w:rsidP="000944F3">
                        <w:pPr>
                          <w:pStyle w:val="Sansinterligne"/>
                          <w:jc w:val="center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C3D05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</w:p>
                    </w:tc>
                  </w:tr>
                  <w:tr w:rsidR="0063026D" w:rsidRPr="004C3D05" w:rsidTr="004C3D05">
                    <w:trPr>
                      <w:trHeight w:hRule="exact" w:val="397"/>
                    </w:trPr>
                    <w:tc>
                      <w:tcPr>
                        <w:tcW w:w="1417" w:type="dxa"/>
                        <w:vAlign w:val="center"/>
                      </w:tcPr>
                      <w:p w:rsidR="0063026D" w:rsidRPr="0045271D" w:rsidRDefault="0063026D" w:rsidP="004C3D05">
                        <w:pPr>
                          <w:pStyle w:val="Sansinterligne"/>
                          <w:rPr>
                            <w:rFonts w:cs="Simplified Arabic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5271D">
                          <w:rPr>
                            <w:rFonts w:cs="Simplified Arabic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السعر </w:t>
                        </w:r>
                        <w:r w:rsidRPr="0045271D">
                          <w:rPr>
                            <w:rFonts w:cs="Simplified Arabic"/>
                            <w:b/>
                            <w:bCs/>
                            <w:sz w:val="24"/>
                            <w:szCs w:val="24"/>
                            <w:lang w:bidi="ar-DZ"/>
                          </w:rPr>
                          <w:t>(DA)</w:t>
                        </w:r>
                      </w:p>
                    </w:tc>
                    <w:tc>
                      <w:tcPr>
                        <w:tcW w:w="741" w:type="dxa"/>
                        <w:vAlign w:val="center"/>
                      </w:tcPr>
                      <w:p w:rsidR="0063026D" w:rsidRPr="004C3D05" w:rsidRDefault="0045271D" w:rsidP="0045271D">
                        <w:pPr>
                          <w:pStyle w:val="Sansinterligne"/>
                          <w:jc w:val="center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150</w:t>
                        </w:r>
                      </w:p>
                    </w:tc>
                    <w:tc>
                      <w:tcPr>
                        <w:tcW w:w="741" w:type="dxa"/>
                        <w:vAlign w:val="center"/>
                      </w:tcPr>
                      <w:p w:rsidR="0063026D" w:rsidRPr="004C3D05" w:rsidRDefault="0063026D" w:rsidP="000944F3">
                        <w:pPr>
                          <w:pStyle w:val="Sansinterligne"/>
                          <w:jc w:val="center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C3D05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175</w:t>
                        </w:r>
                      </w:p>
                    </w:tc>
                    <w:tc>
                      <w:tcPr>
                        <w:tcW w:w="741" w:type="dxa"/>
                        <w:vAlign w:val="center"/>
                      </w:tcPr>
                      <w:p w:rsidR="0063026D" w:rsidRPr="004C3D05" w:rsidRDefault="0063026D" w:rsidP="000944F3">
                        <w:pPr>
                          <w:pStyle w:val="Sansinterligne"/>
                          <w:jc w:val="center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C3D05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</w:p>
                    </w:tc>
                    <w:tc>
                      <w:tcPr>
                        <w:tcW w:w="741" w:type="dxa"/>
                        <w:vAlign w:val="center"/>
                      </w:tcPr>
                      <w:p w:rsidR="0063026D" w:rsidRPr="004C3D05" w:rsidRDefault="0063026D" w:rsidP="000944F3">
                        <w:pPr>
                          <w:pStyle w:val="Sansinterligne"/>
                          <w:jc w:val="center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C3D05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350</w:t>
                        </w:r>
                      </w:p>
                    </w:tc>
                  </w:tr>
                </w:tbl>
                <w:p w:rsidR="0045271D" w:rsidRDefault="0045271D" w:rsidP="000944F3">
                  <w:pPr>
                    <w:pStyle w:val="Sansinterligne"/>
                    <w:numPr>
                      <w:ilvl w:val="0"/>
                      <w:numId w:val="30"/>
                    </w:numPr>
                    <w:rPr>
                      <w:rFonts w:cs="Simplified Arabic"/>
                      <w:sz w:val="24"/>
                      <w:szCs w:val="24"/>
                      <w:lang w:bidi="ar-DZ"/>
                    </w:rPr>
                  </w:pPr>
                  <w:r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أحسب معامل التناسبية.</w:t>
                  </w:r>
                </w:p>
                <w:p w:rsidR="0063026D" w:rsidRDefault="0063026D" w:rsidP="00922157">
                  <w:pPr>
                    <w:pStyle w:val="Sansinterligne"/>
                    <w:numPr>
                      <w:ilvl w:val="0"/>
                      <w:numId w:val="30"/>
                    </w:numPr>
                    <w:rPr>
                      <w:rFonts w:cs="Simplified Arabic"/>
                      <w:sz w:val="24"/>
                      <w:szCs w:val="24"/>
                      <w:lang w:bidi="ar-DZ"/>
                    </w:rPr>
                  </w:pP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أكمل الجدول.</w:t>
                  </w:r>
                </w:p>
                <w:p w:rsidR="0045271D" w:rsidRPr="004C3D05" w:rsidRDefault="0045271D" w:rsidP="000944F3">
                  <w:pPr>
                    <w:pStyle w:val="Sansinterligne"/>
                    <w:numPr>
                      <w:ilvl w:val="0"/>
                      <w:numId w:val="30"/>
                    </w:numPr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</w:p>
                <w:p w:rsidR="004D34DC" w:rsidRPr="004C3D05" w:rsidRDefault="004D34DC" w:rsidP="0091625D">
                  <w:pPr>
                    <w:pStyle w:val="Sansinterligne"/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shape>
        </w:pict>
      </w:r>
      <w:r w:rsidR="005A0128">
        <w:rPr>
          <w:noProof/>
          <w:rtl/>
          <w:lang w:val="fr-FR" w:eastAsia="fr-FR"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-78740</wp:posOffset>
            </wp:positionH>
            <wp:positionV relativeFrom="paragraph">
              <wp:posOffset>260350</wp:posOffset>
            </wp:positionV>
            <wp:extent cx="483235" cy="492125"/>
            <wp:effectExtent l="0" t="0" r="0" b="0"/>
            <wp:wrapNone/>
            <wp:docPr id="104" name="Image 104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49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D34DC" w:rsidRDefault="004D34DC" w:rsidP="004D34DC">
      <w:pPr>
        <w:rPr>
          <w:rtl/>
        </w:rPr>
      </w:pPr>
    </w:p>
    <w:p w:rsidR="00E66B0D" w:rsidRDefault="00E66B0D" w:rsidP="004D34DC">
      <w:pPr>
        <w:rPr>
          <w:rtl/>
        </w:rPr>
      </w:pPr>
    </w:p>
    <w:p w:rsidR="004D34DC" w:rsidRDefault="004D34DC" w:rsidP="004D34DC">
      <w:pPr>
        <w:rPr>
          <w:rtl/>
        </w:rPr>
      </w:pPr>
    </w:p>
    <w:p w:rsidR="004D34DC" w:rsidRDefault="00C4125B" w:rsidP="004D34DC">
      <w:pPr>
        <w:rPr>
          <w:rtl/>
        </w:rPr>
      </w:pPr>
      <w:r w:rsidRPr="00C4125B">
        <w:rPr>
          <w:noProof/>
          <w:rtl/>
          <w:lang w:eastAsia="fr-FR"/>
        </w:rPr>
        <w:pict>
          <v:group id="_x0000_s1091" style="position:absolute;left:0;text-align:left;margin-left:-2.4pt;margin-top:21.45pt;width:472.7pt;height:23.25pt;z-index:251653632" coordorigin="806,9105" coordsize="9454,465">
            <v:rect id="_x0000_s1092" style="position:absolute;left:8520;top:9135;width:1740;height:375" fillcolor="#bfbfbf" strokecolor="#bfbfbf"/>
            <v:shape id="_x0000_s1093" type="#_x0000_t32" style="position:absolute;left:806;top:9510;width:9454;height:0;flip:x" o:connectortype="straight" strokecolor="#bfbfbf"/>
            <v:shape id="_x0000_s1094" type="#_x0000_t202" style="position:absolute;left:8520;top:9105;width:1740;height:465" filled="f" stroked="f">
              <v:textbox style="mso-next-textbox:#_x0000_s1094">
                <w:txbxContent>
                  <w:p w:rsidR="004D34DC" w:rsidRPr="00EA013F" w:rsidRDefault="004D34DC" w:rsidP="004D34DC">
                    <w:pPr>
                      <w:jc w:val="center"/>
                      <w:rPr>
                        <w:rFonts w:cs="Arabic Transparent"/>
                        <w:b/>
                        <w:bCs/>
                        <w:color w:val="FFFFFF"/>
                        <w:sz w:val="24"/>
                        <w:szCs w:val="24"/>
                        <w:lang w:bidi="ar-DZ"/>
                      </w:rPr>
                    </w:pPr>
                    <w:r w:rsidRPr="00EA013F">
                      <w:rPr>
                        <w:rFonts w:cs="Arabic Transparent" w:hint="cs"/>
                        <w:b/>
                        <w:bCs/>
                        <w:color w:val="FFFFFF"/>
                        <w:sz w:val="24"/>
                        <w:szCs w:val="24"/>
                        <w:rtl/>
                        <w:lang w:bidi="ar-DZ"/>
                      </w:rPr>
                      <w:t>التمرين الثالث</w:t>
                    </w:r>
                  </w:p>
                </w:txbxContent>
              </v:textbox>
            </v:shape>
          </v:group>
        </w:pict>
      </w:r>
      <w:r w:rsidRPr="00C4125B">
        <w:rPr>
          <w:noProof/>
          <w:rtl/>
          <w:lang w:eastAsia="fr-FR"/>
        </w:rPr>
        <w:pict>
          <v:shape id="_x0000_s1087" type="#_x0000_t32" style="position:absolute;left:0;text-align:left;margin-left:-3pt;margin-top:22.15pt;width:472.7pt;height:0;flip:x;z-index:251651584" o:connectortype="straight" strokecolor="#bfbfbf"/>
        </w:pict>
      </w:r>
    </w:p>
    <w:p w:rsidR="004D34DC" w:rsidRDefault="00C4125B" w:rsidP="004D34DC">
      <w:pPr>
        <w:rPr>
          <w:rtl/>
        </w:rPr>
      </w:pPr>
      <w:r w:rsidRPr="00C4125B">
        <w:rPr>
          <w:noProof/>
          <w:rtl/>
        </w:rPr>
        <w:pict>
          <v:shape id="_x0000_s1121" type="#_x0000_t202" style="position:absolute;left:0;text-align:left;margin-left:-6.2pt;margin-top:22.75pt;width:473.1pt;height:119.65pt;z-index:251667968" filled="f" fillcolor="#fbfbfb" stroked="f">
            <v:fill rotate="t" angle="-90" type="gradient"/>
            <v:textbox style="mso-next-textbox:#_x0000_s1121">
              <w:txbxContent>
                <w:p w:rsidR="004C3D05" w:rsidRPr="004C3D05" w:rsidRDefault="004C3D05" w:rsidP="00B0408F">
                  <w:pPr>
                    <w:pStyle w:val="Sansinterligne"/>
                    <w:numPr>
                      <w:ilvl w:val="0"/>
                      <w:numId w:val="28"/>
                    </w:numPr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أرسم مثلثا </w:t>
                  </w:r>
                  <w:r w:rsidRPr="004C3D05">
                    <w:rPr>
                      <w:rFonts w:cs="Simplified Arabic"/>
                      <w:sz w:val="24"/>
                      <w:szCs w:val="24"/>
                      <w:lang w:bidi="ar-DZ"/>
                    </w:rPr>
                    <w:t xml:space="preserve">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ABC</w:t>
                  </w:r>
                  <w:r w:rsidRPr="004C3D05">
                    <w:rPr>
                      <w:rFonts w:cs="Simplified Arabic"/>
                      <w:sz w:val="24"/>
                      <w:szCs w:val="24"/>
                      <w:lang w:bidi="ar-DZ"/>
                    </w:rPr>
                    <w:t xml:space="preserve">  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 .</w:t>
                  </w:r>
                  <w:r w:rsidR="00B0408F" w:rsidRPr="00B0408F">
                    <w:rPr>
                      <w:rFonts w:ascii="Times New Roman" w:hAnsi="Times New Roman" w:cs="Simplified Arabic"/>
                      <w:i/>
                      <w:position w:val="-14"/>
                      <w:szCs w:val="28"/>
                    </w:rPr>
                    <w:t xml:space="preserve"> </w:t>
                  </w:r>
                </w:p>
                <w:p w:rsidR="004C3D05" w:rsidRPr="004C3D05" w:rsidRDefault="004C3D05" w:rsidP="00C825A9">
                  <w:pPr>
                    <w:pStyle w:val="Sansinterligne"/>
                    <w:numPr>
                      <w:ilvl w:val="0"/>
                      <w:numId w:val="28"/>
                    </w:numPr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أنشئ 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[Ax)</w:t>
                  </w:r>
                  <w:r w:rsidRPr="001E3508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منصف الزاوية</w:t>
                  </w:r>
                  <w:r w:rsidR="00B0408F" w:rsidRPr="00B0408F">
                    <w:rPr>
                      <w:rFonts w:ascii="Times New Roman" w:hAnsi="Times New Roman" w:cs="Simplified Arabic"/>
                      <w:i/>
                      <w:position w:val="-6"/>
                      <w:szCs w:val="28"/>
                    </w:rPr>
                    <w:object w:dxaOrig="620" w:dyaOrig="360">
                      <v:shape id="_x0000_i1025" type="#_x0000_t75" style="width:31.5pt;height:18pt" o:ole="">
                        <v:imagedata r:id="rId11" o:title=""/>
                      </v:shape>
                      <o:OLEObject Type="Embed" ProgID="Equation.DSMT4" ShapeID="_x0000_i1025" DrawAspect="Content" ObjectID="_1319023701" r:id="rId12"/>
                    </w:objec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C825A9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يقطع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C825A9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="00C825A9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fr-FR"/>
                    </w:rPr>
                    <w:t>[BC]</w:t>
                  </w:r>
                  <w:r w:rsidR="00C825A9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 xml:space="preserve"> في النقطة </w:t>
                  </w:r>
                  <w:r w:rsidR="00C825A9" w:rsidRPr="00C825A9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fr-FR"/>
                    </w:rPr>
                    <w:t>M</w:t>
                  </w:r>
                  <w:r w:rsidR="00C825A9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4C3D05" w:rsidRPr="004C3D05" w:rsidRDefault="004C3D05" w:rsidP="000944F3">
                  <w:pPr>
                    <w:pStyle w:val="Sansinterligne"/>
                    <w:numPr>
                      <w:ilvl w:val="0"/>
                      <w:numId w:val="28"/>
                    </w:numPr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أرسم مستقيم يشمل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M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و يعامد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[AB)</w:t>
                  </w:r>
                  <w:r w:rsidRPr="004C3D05">
                    <w:rPr>
                      <w:rFonts w:cs="Simplified Arabic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في النقطة</w:t>
                  </w:r>
                  <w:r w:rsidRPr="001E3508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D</w:t>
                  </w:r>
                  <w:r w:rsidRPr="004C3D05">
                    <w:rPr>
                      <w:rFonts w:cs="Simplified Arabic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4C3D05" w:rsidRPr="004C3D05" w:rsidRDefault="004C3D05" w:rsidP="000944F3">
                  <w:pPr>
                    <w:pStyle w:val="Sansinterligne"/>
                    <w:numPr>
                      <w:ilvl w:val="0"/>
                      <w:numId w:val="28"/>
                    </w:numPr>
                    <w:rPr>
                      <w:rFonts w:cs="Simplified Arabic"/>
                      <w:sz w:val="24"/>
                      <w:szCs w:val="24"/>
                      <w:lang w:bidi="ar-DZ"/>
                    </w:rPr>
                  </w:pP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أرسم مستقيم يشمل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M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و يعامد 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[AC)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في النقطة 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E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4C3D05" w:rsidRPr="004C3D05" w:rsidRDefault="004C3D05" w:rsidP="000944F3">
                  <w:pPr>
                    <w:pStyle w:val="Sansinterligne"/>
                    <w:numPr>
                      <w:ilvl w:val="0"/>
                      <w:numId w:val="28"/>
                    </w:numPr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قارن بين :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MD 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 و </w:t>
                  </w:r>
                  <w:r w:rsidRPr="001E3508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ME</w:t>
                  </w:r>
                  <w:r w:rsidRPr="004C3D05">
                    <w:rPr>
                      <w:rFonts w:cs="Simplified Arabic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576D67" w:rsidRPr="004C3D05" w:rsidRDefault="00576D67" w:rsidP="004C3D05">
                  <w:pPr>
                    <w:pStyle w:val="Sansinterligne"/>
                    <w:rPr>
                      <w:sz w:val="26"/>
                      <w:rtl/>
                      <w:lang w:bidi="ar-DZ"/>
                    </w:rPr>
                  </w:pPr>
                </w:p>
                <w:p w:rsidR="00BE6A6B" w:rsidRPr="004C3D05" w:rsidRDefault="00BE6A6B" w:rsidP="004C3D05">
                  <w:pPr>
                    <w:pStyle w:val="Sansinterligne"/>
                    <w:rPr>
                      <w:szCs w:val="26"/>
                    </w:rPr>
                  </w:pPr>
                </w:p>
              </w:txbxContent>
            </v:textbox>
          </v:shape>
        </w:pict>
      </w:r>
      <w:r w:rsidR="005A0128">
        <w:rPr>
          <w:noProof/>
          <w:rtl/>
          <w:lang w:val="fr-FR" w:eastAsia="fr-FR"/>
        </w:rPr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-48895</wp:posOffset>
            </wp:positionH>
            <wp:positionV relativeFrom="paragraph">
              <wp:posOffset>288925</wp:posOffset>
            </wp:positionV>
            <wp:extent cx="492125" cy="492125"/>
            <wp:effectExtent l="0" t="0" r="3175" b="0"/>
            <wp:wrapNone/>
            <wp:docPr id="103" name="Image 103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49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D34DC" w:rsidRDefault="00C4125B" w:rsidP="004D34DC">
      <w:pPr>
        <w:rPr>
          <w:rtl/>
        </w:rPr>
      </w:pPr>
      <w:r w:rsidRPr="00C4125B">
        <w:rPr>
          <w:noProof/>
          <w:rtl/>
          <w:lang w:eastAsia="fr-FR"/>
        </w:rPr>
        <w:pict>
          <v:shape id="_x0000_s1113" type="#_x0000_t202" style="position:absolute;left:0;text-align:left;margin-left:-10pt;margin-top:2.9pt;width:48.95pt;height:31.95pt;z-index:251664896" filled="f" stroked="f">
            <v:textbox style="mso-next-textbox:#_x0000_s1113">
              <w:txbxContent>
                <w:p w:rsidR="004D34DC" w:rsidRPr="00EA013F" w:rsidRDefault="00C825A9" w:rsidP="004D34DC">
                  <w:pPr>
                    <w:jc w:val="center"/>
                    <w:rPr>
                      <w:color w:val="365F91"/>
                      <w:sz w:val="44"/>
                      <w:szCs w:val="44"/>
                      <w:lang w:bidi="ar-DZ"/>
                    </w:rPr>
                  </w:pPr>
                  <w:r>
                    <w:rPr>
                      <w:color w:val="365F91"/>
                      <w:sz w:val="44"/>
                      <w:szCs w:val="44"/>
                      <w:lang w:bidi="ar-DZ"/>
                    </w:rPr>
                    <w:t>2,5</w:t>
                  </w:r>
                  <w:r w:rsidR="005A0128">
                    <w:rPr>
                      <w:noProof/>
                      <w:color w:val="365F91"/>
                      <w:sz w:val="44"/>
                      <w:szCs w:val="44"/>
                      <w:lang w:val="fr-FR" w:eastAsia="fr-FR"/>
                    </w:rPr>
                    <w:drawing>
                      <wp:inline distT="0" distB="0" distL="0" distR="0">
                        <wp:extent cx="439420" cy="439420"/>
                        <wp:effectExtent l="0" t="0" r="0" b="0"/>
                        <wp:docPr id="9" name="Imag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9420" cy="4394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4D34DC" w:rsidRDefault="004D34DC" w:rsidP="00BE6A6B">
      <w:pPr>
        <w:rPr>
          <w:rtl/>
        </w:rPr>
      </w:pPr>
    </w:p>
    <w:p w:rsidR="004D34DC" w:rsidRDefault="004D34DC" w:rsidP="004D34DC">
      <w:pPr>
        <w:rPr>
          <w:rtl/>
        </w:rPr>
      </w:pPr>
    </w:p>
    <w:p w:rsidR="004D34DC" w:rsidRDefault="00BE6A6B" w:rsidP="00BE6A6B">
      <w:pPr>
        <w:tabs>
          <w:tab w:val="left" w:pos="747"/>
        </w:tabs>
        <w:rPr>
          <w:rtl/>
        </w:rPr>
      </w:pPr>
      <w:r>
        <w:rPr>
          <w:rtl/>
        </w:rPr>
        <w:tab/>
      </w:r>
    </w:p>
    <w:p w:rsidR="00BE6A6B" w:rsidRDefault="00C4125B" w:rsidP="008A0730">
      <w:pPr>
        <w:rPr>
          <w:rtl/>
        </w:rPr>
      </w:pPr>
      <w:r w:rsidRPr="00C4125B">
        <w:rPr>
          <w:noProof/>
          <w:rtl/>
          <w:lang w:eastAsia="fr-FR"/>
        </w:rPr>
        <w:pict>
          <v:group id="_x0000_s1096" style="position:absolute;left:0;text-align:left;margin-left:-3pt;margin-top:13.95pt;width:472.7pt;height:23.25pt;z-index:251655680" coordorigin="806,9105" coordsize="9454,465">
            <v:rect id="_x0000_s1097" style="position:absolute;left:8520;top:9135;width:1740;height:375" fillcolor="#bfbfbf" strokecolor="#bfbfbf"/>
            <v:shape id="_x0000_s1098" type="#_x0000_t32" style="position:absolute;left:806;top:9510;width:9454;height:0;flip:x" o:connectortype="straight" strokecolor="#bfbfbf"/>
            <v:shape id="_x0000_s1099" type="#_x0000_t202" style="position:absolute;left:8520;top:9105;width:1740;height:465" filled="f" stroked="f">
              <v:textbox style="mso-next-textbox:#_x0000_s1099">
                <w:txbxContent>
                  <w:p w:rsidR="004D34DC" w:rsidRPr="00EA013F" w:rsidRDefault="004D34DC" w:rsidP="004D34DC">
                    <w:pPr>
                      <w:jc w:val="center"/>
                      <w:rPr>
                        <w:rFonts w:cs="Arabic Transparent"/>
                        <w:b/>
                        <w:bCs/>
                        <w:color w:val="FFFFFF"/>
                        <w:sz w:val="24"/>
                        <w:szCs w:val="24"/>
                        <w:lang w:bidi="ar-DZ"/>
                      </w:rPr>
                    </w:pPr>
                    <w:r w:rsidRPr="00EA013F">
                      <w:rPr>
                        <w:rFonts w:cs="Arabic Transparent" w:hint="cs"/>
                        <w:b/>
                        <w:bCs/>
                        <w:color w:val="FFFFFF"/>
                        <w:sz w:val="24"/>
                        <w:szCs w:val="24"/>
                        <w:rtl/>
                        <w:lang w:bidi="ar-DZ"/>
                      </w:rPr>
                      <w:t>التمرين الرابع</w:t>
                    </w:r>
                  </w:p>
                </w:txbxContent>
              </v:textbox>
            </v:shape>
          </v:group>
        </w:pict>
      </w:r>
      <w:r w:rsidRPr="00C4125B">
        <w:rPr>
          <w:noProof/>
          <w:rtl/>
          <w:lang w:eastAsia="fr-FR"/>
        </w:rPr>
        <w:pict>
          <v:shape id="_x0000_s1095" type="#_x0000_t32" style="position:absolute;left:0;text-align:left;margin-left:-1.75pt;margin-top:15.4pt;width:472.7pt;height:0;flip:x;z-index:251654656" o:connectortype="straight" strokecolor="#bfbfbf"/>
        </w:pict>
      </w:r>
    </w:p>
    <w:p w:rsidR="004D34DC" w:rsidRDefault="005A0128" w:rsidP="004C3D05">
      <w:pPr>
        <w:tabs>
          <w:tab w:val="left" w:pos="5607"/>
          <w:tab w:val="left" w:pos="7726"/>
        </w:tabs>
        <w:rPr>
          <w:rtl/>
        </w:rPr>
      </w:pPr>
      <w:r>
        <w:rPr>
          <w:noProof/>
          <w:rtl/>
          <w:lang w:val="fr-FR" w:eastAsia="fr-FR"/>
        </w:rPr>
        <w:drawing>
          <wp:anchor distT="0" distB="0" distL="114300" distR="114300" simplePos="0" relativeHeight="251640320" behindDoc="0" locked="0" layoutInCell="1" allowOverlap="1">
            <wp:simplePos x="0" y="0"/>
            <wp:positionH relativeFrom="column">
              <wp:posOffset>-29210</wp:posOffset>
            </wp:positionH>
            <wp:positionV relativeFrom="paragraph">
              <wp:posOffset>220345</wp:posOffset>
            </wp:positionV>
            <wp:extent cx="483870" cy="492125"/>
            <wp:effectExtent l="0" t="0" r="0" b="0"/>
            <wp:wrapNone/>
            <wp:docPr id="102" name="Image 17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49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4125B" w:rsidRPr="00C4125B">
        <w:rPr>
          <w:noProof/>
          <w:rtl/>
          <w:lang w:eastAsia="fr-FR"/>
        </w:rPr>
        <w:pict>
          <v:shape id="_x0000_s1112" type="#_x0000_t202" style="position:absolute;left:0;text-align:left;margin-left:-7.6pt;margin-top:20.65pt;width:48.95pt;height:31.95pt;z-index:251663872;mso-position-horizontal-relative:text;mso-position-vertical-relative:text" filled="f" stroked="f">
            <v:textbox style="mso-next-textbox:#_x0000_s1112">
              <w:txbxContent>
                <w:p w:rsidR="004D34DC" w:rsidRPr="00EA013F" w:rsidRDefault="004D34DC" w:rsidP="004D34DC">
                  <w:pPr>
                    <w:jc w:val="center"/>
                    <w:rPr>
                      <w:color w:val="365F91"/>
                      <w:sz w:val="44"/>
                      <w:szCs w:val="44"/>
                      <w:lang w:bidi="ar-DZ"/>
                    </w:rPr>
                  </w:pPr>
                  <w:r w:rsidRPr="00EA013F">
                    <w:rPr>
                      <w:rFonts w:hint="cs"/>
                      <w:color w:val="365F91"/>
                      <w:sz w:val="44"/>
                      <w:szCs w:val="44"/>
                      <w:rtl/>
                      <w:lang w:bidi="ar-DZ"/>
                    </w:rPr>
                    <w:t>2</w:t>
                  </w:r>
                  <w:r w:rsidR="005A0128">
                    <w:rPr>
                      <w:noProof/>
                      <w:color w:val="365F91"/>
                      <w:sz w:val="44"/>
                      <w:szCs w:val="44"/>
                      <w:lang w:val="fr-FR" w:eastAsia="fr-FR"/>
                    </w:rPr>
                    <w:drawing>
                      <wp:inline distT="0" distB="0" distL="0" distR="0">
                        <wp:extent cx="439420" cy="439420"/>
                        <wp:effectExtent l="0" t="0" r="0" b="0"/>
                        <wp:docPr id="11" name="Imag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9420" cy="4394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C4125B" w:rsidRPr="00C4125B">
        <w:rPr>
          <w:noProof/>
          <w:rtl/>
          <w:lang w:eastAsia="fr-FR"/>
        </w:rPr>
        <w:pict>
          <v:shape id="_x0000_s1100" type="#_x0000_t202" style="position:absolute;left:0;text-align:left;margin-left:52.6pt;margin-top:12.7pt;width:386.7pt;height:126.35pt;z-index:251656704;mso-position-horizontal-relative:text;mso-position-vertical-relative:text" filled="f" fillcolor="#fbfbfb" stroked="f">
            <v:fill rotate="t" angle="-90" type="gradient"/>
            <v:textbox style="mso-next-textbox:#_x0000_s1100">
              <w:txbxContent>
                <w:p w:rsidR="0005718A" w:rsidRPr="00D51A8F" w:rsidRDefault="0005718A" w:rsidP="004C3D05">
                  <w:pPr>
                    <w:pStyle w:val="Sansinterligne"/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05718A">
                    <w:rPr>
                      <w:rFonts w:hint="cs"/>
                      <w:rtl/>
                    </w:rPr>
                    <w:t xml:space="preserve">   </w:t>
                  </w: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إليك </w:t>
                  </w:r>
                  <w:r w:rsidR="00D51A8F" w:rsidRPr="00D51A8F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الجدول الآتي</w:t>
                  </w:r>
                  <w:r w:rsidR="004C3D05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:</w:t>
                  </w: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                     </w:t>
                  </w:r>
                </w:p>
                <w:tbl>
                  <w:tblPr>
                    <w:bidiVisual/>
                    <w:tblW w:w="4536" w:type="dxa"/>
                    <w:tblInd w:w="1332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/>
                  </w:tblPr>
                  <w:tblGrid>
                    <w:gridCol w:w="1434"/>
                    <w:gridCol w:w="834"/>
                    <w:gridCol w:w="708"/>
                    <w:gridCol w:w="709"/>
                    <w:gridCol w:w="851"/>
                  </w:tblGrid>
                  <w:tr w:rsidR="00C825A9" w:rsidRPr="00D51A8F" w:rsidTr="00C825A9">
                    <w:trPr>
                      <w:trHeight w:hRule="exact" w:val="397"/>
                    </w:trPr>
                    <w:tc>
                      <w:tcPr>
                        <w:tcW w:w="1434" w:type="dxa"/>
                        <w:vAlign w:val="center"/>
                      </w:tcPr>
                      <w:p w:rsidR="00C825A9" w:rsidRPr="00B0408F" w:rsidRDefault="00C825A9" w:rsidP="00D51A8F">
                        <w:pPr>
                          <w:pStyle w:val="Sansinterligne"/>
                          <w:rPr>
                            <w:rFonts w:cs="Simplified Arabic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0408F">
                          <w:rPr>
                            <w:rFonts w:cs="Simplified Arabic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نوع الشجرة</w:t>
                        </w:r>
                      </w:p>
                    </w:tc>
                    <w:tc>
                      <w:tcPr>
                        <w:tcW w:w="834" w:type="dxa"/>
                        <w:vAlign w:val="center"/>
                      </w:tcPr>
                      <w:p w:rsidR="00C825A9" w:rsidRPr="00B0408F" w:rsidRDefault="00C825A9" w:rsidP="00D51A8F">
                        <w:pPr>
                          <w:pStyle w:val="Sansinterligne"/>
                          <w:rPr>
                            <w:rFonts w:cs="Simplified Arabic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0408F">
                          <w:rPr>
                            <w:rFonts w:cs="Simplified Arabic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مشمش</w:t>
                        </w:r>
                      </w:p>
                    </w:tc>
                    <w:tc>
                      <w:tcPr>
                        <w:tcW w:w="708" w:type="dxa"/>
                        <w:vAlign w:val="center"/>
                      </w:tcPr>
                      <w:p w:rsidR="00C825A9" w:rsidRPr="00B0408F" w:rsidRDefault="00C825A9" w:rsidP="00D51A8F">
                        <w:pPr>
                          <w:pStyle w:val="Sansinterligne"/>
                          <w:rPr>
                            <w:rFonts w:cs="Simplified Arabic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0408F">
                          <w:rPr>
                            <w:rFonts w:cs="Simplified Arabic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موز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825A9" w:rsidRPr="00B0408F" w:rsidRDefault="00C825A9" w:rsidP="00D51A8F">
                        <w:pPr>
                          <w:pStyle w:val="Sansinterligne"/>
                          <w:rPr>
                            <w:rFonts w:cs="Simplified Arabic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0408F">
                          <w:rPr>
                            <w:rFonts w:cs="Simplified Arabic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برتقال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C825A9" w:rsidRPr="00B0408F" w:rsidRDefault="00C825A9" w:rsidP="00D51A8F">
                        <w:pPr>
                          <w:pStyle w:val="Sansinterligne"/>
                          <w:rPr>
                            <w:rFonts w:cs="Simplified Arabic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0408F">
                          <w:rPr>
                            <w:rFonts w:cs="Simplified Arabic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تفاح</w:t>
                        </w:r>
                      </w:p>
                    </w:tc>
                  </w:tr>
                  <w:tr w:rsidR="00C825A9" w:rsidRPr="00D51A8F" w:rsidTr="00C825A9">
                    <w:trPr>
                      <w:trHeight w:hRule="exact" w:val="397"/>
                    </w:trPr>
                    <w:tc>
                      <w:tcPr>
                        <w:tcW w:w="1434" w:type="dxa"/>
                        <w:vAlign w:val="center"/>
                      </w:tcPr>
                      <w:p w:rsidR="00C825A9" w:rsidRPr="00B0408F" w:rsidRDefault="00C825A9" w:rsidP="00D51A8F">
                        <w:pPr>
                          <w:pStyle w:val="Sansinterligne"/>
                          <w:rPr>
                            <w:rFonts w:cs="Simplified Arabic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0408F">
                          <w:rPr>
                            <w:rFonts w:cs="Simplified Arabic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عدد الأشجار</w:t>
                        </w:r>
                      </w:p>
                    </w:tc>
                    <w:tc>
                      <w:tcPr>
                        <w:tcW w:w="834" w:type="dxa"/>
                        <w:vAlign w:val="center"/>
                      </w:tcPr>
                      <w:p w:rsidR="00C825A9" w:rsidRPr="00D51A8F" w:rsidRDefault="00C825A9" w:rsidP="00D51A8F">
                        <w:pPr>
                          <w:pStyle w:val="Sansinterligne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D51A8F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30</w:t>
                        </w:r>
                      </w:p>
                    </w:tc>
                    <w:tc>
                      <w:tcPr>
                        <w:tcW w:w="708" w:type="dxa"/>
                        <w:vAlign w:val="center"/>
                      </w:tcPr>
                      <w:p w:rsidR="00C825A9" w:rsidRPr="00D51A8F" w:rsidRDefault="00C825A9" w:rsidP="00D51A8F">
                        <w:pPr>
                          <w:pStyle w:val="Sansinterligne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D51A8F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10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C825A9" w:rsidRPr="00D51A8F" w:rsidRDefault="00C825A9" w:rsidP="00D51A8F">
                        <w:pPr>
                          <w:pStyle w:val="Sansinterligne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D51A8F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25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C825A9" w:rsidRPr="00D51A8F" w:rsidRDefault="00C825A9" w:rsidP="00D51A8F">
                        <w:pPr>
                          <w:pStyle w:val="Sansinterligne"/>
                          <w:rPr>
                            <w:rFonts w:cs="Simplified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D51A8F">
                          <w:rPr>
                            <w:rFonts w:cs="Simplified Arabic" w:hint="cs"/>
                            <w:sz w:val="24"/>
                            <w:szCs w:val="24"/>
                            <w:rtl/>
                            <w:lang w:bidi="ar-DZ"/>
                          </w:rPr>
                          <w:t>15</w:t>
                        </w:r>
                      </w:p>
                    </w:tc>
                  </w:tr>
                </w:tbl>
                <w:p w:rsidR="0005718A" w:rsidRPr="00D51A8F" w:rsidRDefault="00D51A8F" w:rsidP="004C3D05">
                  <w:pPr>
                    <w:pStyle w:val="Sansinterligne"/>
                    <w:numPr>
                      <w:ilvl w:val="0"/>
                      <w:numId w:val="27"/>
                    </w:numPr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مثل بمخطط أشرطة هذا الجدول </w:t>
                  </w:r>
                  <w:r w:rsidR="0005718A" w:rsidRPr="00D51A8F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8A0730" w:rsidRPr="00D51A8F" w:rsidRDefault="008A0730" w:rsidP="00D51A8F">
                  <w:pPr>
                    <w:pStyle w:val="Sansinterligne"/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</w:p>
                <w:p w:rsidR="004D34DC" w:rsidRPr="00D51A8F" w:rsidRDefault="004D34DC" w:rsidP="00D51A8F">
                  <w:pPr>
                    <w:pStyle w:val="Sansinterligne"/>
                    <w:rPr>
                      <w:rFonts w:cs="Simplified Arabic"/>
                      <w:sz w:val="24"/>
                      <w:szCs w:val="24"/>
                      <w:lang w:bidi="ar-DZ"/>
                    </w:rPr>
                  </w:pPr>
                </w:p>
                <w:p w:rsidR="004D34DC" w:rsidRPr="001D62DB" w:rsidRDefault="004D34DC" w:rsidP="004D34DC">
                  <w:pPr>
                    <w:pStyle w:val="Sansinterligne1"/>
                    <w:bidi/>
                    <w:spacing w:line="360" w:lineRule="auto"/>
                    <w:rPr>
                      <w:rtl/>
                      <w:lang w:bidi="ar-DZ"/>
                    </w:rPr>
                  </w:pPr>
                </w:p>
              </w:txbxContent>
            </v:textbox>
          </v:shape>
        </w:pict>
      </w:r>
      <w:r w:rsidR="004C3D05">
        <w:rPr>
          <w:rtl/>
        </w:rPr>
        <w:tab/>
      </w:r>
      <w:r w:rsidR="004C3D05">
        <w:rPr>
          <w:rtl/>
        </w:rPr>
        <w:tab/>
      </w:r>
    </w:p>
    <w:p w:rsidR="004D34DC" w:rsidRDefault="004D34DC" w:rsidP="004D34DC">
      <w:pPr>
        <w:rPr>
          <w:rtl/>
        </w:rPr>
      </w:pPr>
    </w:p>
    <w:p w:rsidR="004D34DC" w:rsidRDefault="004D34DC" w:rsidP="004D34DC">
      <w:pPr>
        <w:rPr>
          <w:rtl/>
        </w:rPr>
      </w:pPr>
    </w:p>
    <w:p w:rsidR="004D34DC" w:rsidRDefault="004D34DC" w:rsidP="004D34DC">
      <w:pPr>
        <w:rPr>
          <w:rtl/>
        </w:rPr>
      </w:pPr>
    </w:p>
    <w:p w:rsidR="004D34DC" w:rsidRDefault="00C4125B" w:rsidP="004D34DC">
      <w:pPr>
        <w:rPr>
          <w:rtl/>
        </w:rPr>
      </w:pPr>
      <w:r w:rsidRPr="00C4125B">
        <w:rPr>
          <w:noProof/>
          <w:rtl/>
          <w:lang w:eastAsia="fr-FR"/>
        </w:rPr>
        <w:pict>
          <v:group id="_x0000_s1088" style="position:absolute;left:0;text-align:left;margin-left:482.3pt;margin-top:4.1pt;width:30.75pt;height:177.3pt;z-index:251652608" coordorigin="10455,4020" coordsize="615,5400">
            <v:roundrect id="_x0000_s1089" style="position:absolute;left:10470;top:4020;width:540;height:5400" arcsize=".5" fillcolor="#ececec" strokecolor="#7f7f7f" strokeweight=".25pt">
              <v:fill rotate="t" focus="-50%" type="gradient"/>
            </v:roundrect>
            <v:shape id="_x0000_s1090" type="#_x0000_t202" style="position:absolute;left:10455;top:4020;width:615;height:5400" filled="f" stroked="f">
              <v:textbox style="layout-flow:vertical;mso-layout-flow-alt:bottom-to-top;mso-next-textbox:#_x0000_s1090">
                <w:txbxContent>
                  <w:p w:rsidR="004D34DC" w:rsidRPr="0044595D" w:rsidRDefault="004D34DC" w:rsidP="004D34DC">
                    <w:pPr>
                      <w:jc w:val="center"/>
                      <w:rPr>
                        <w:rFonts w:cs="Arabic Transparent"/>
                        <w:b/>
                        <w:bCs/>
                        <w:color w:val="737373"/>
                        <w:sz w:val="32"/>
                        <w:szCs w:val="32"/>
                        <w:rtl/>
                        <w:lang w:bidi="ar-DZ"/>
                      </w:rPr>
                    </w:pPr>
                    <w:r w:rsidRPr="0044595D">
                      <w:rPr>
                        <w:rFonts w:cs="Arabic Transparent" w:hint="cs"/>
                        <w:b/>
                        <w:bCs/>
                        <w:color w:val="737373"/>
                        <w:sz w:val="32"/>
                        <w:szCs w:val="32"/>
                        <w:rtl/>
                        <w:lang w:bidi="ar-DZ"/>
                      </w:rPr>
                      <w:t>الـجـزء الـثـانـي</w:t>
                    </w:r>
                  </w:p>
                </w:txbxContent>
              </v:textbox>
            </v:shape>
          </v:group>
        </w:pict>
      </w:r>
      <w:r w:rsidRPr="00C4125B">
        <w:rPr>
          <w:noProof/>
          <w:rtl/>
          <w:lang w:eastAsia="fr-FR"/>
        </w:rPr>
        <w:pict>
          <v:rect id="_x0000_s1102" style="position:absolute;left:0;text-align:left;margin-left:383.95pt;margin-top:7.6pt;width:87pt;height:18.75pt;z-index:251658752" fillcolor="#bfbfbf" strokecolor="#bfbfbf"/>
        </w:pict>
      </w:r>
      <w:r w:rsidRPr="00C4125B">
        <w:rPr>
          <w:noProof/>
          <w:rtl/>
          <w:lang w:eastAsia="fr-FR"/>
        </w:rPr>
        <w:pict>
          <v:shape id="_x0000_s1106" type="#_x0000_t202" style="position:absolute;left:0;text-align:left;margin-left:389.65pt;margin-top:7.6pt;width:77.25pt;height:22.5pt;z-index:251661824" filled="f" stroked="f">
            <v:textbox style="mso-next-textbox:#_x0000_s1106">
              <w:txbxContent>
                <w:p w:rsidR="004D34DC" w:rsidRPr="00EA013F" w:rsidRDefault="004D34DC" w:rsidP="004D34DC">
                  <w:pPr>
                    <w:jc w:val="center"/>
                    <w:rPr>
                      <w:rFonts w:cs="Arabic Transparent"/>
                      <w:b/>
                      <w:bCs/>
                      <w:color w:val="FFFFFF"/>
                      <w:sz w:val="24"/>
                      <w:szCs w:val="24"/>
                      <w:lang w:bidi="ar-DZ"/>
                    </w:rPr>
                  </w:pPr>
                  <w:r w:rsidRPr="00EA013F">
                    <w:rPr>
                      <w:rFonts w:cs="Arabic Transparent" w:hint="cs"/>
                      <w:b/>
                      <w:bCs/>
                      <w:color w:val="FFFFFF"/>
                      <w:sz w:val="24"/>
                      <w:szCs w:val="24"/>
                      <w:rtl/>
                      <w:lang w:bidi="ar-DZ"/>
                    </w:rPr>
                    <w:t>الـمـسـألـة</w:t>
                  </w:r>
                </w:p>
              </w:txbxContent>
            </v:textbox>
          </v:shape>
        </w:pict>
      </w:r>
      <w:r w:rsidRPr="00C4125B">
        <w:rPr>
          <w:noProof/>
          <w:rtl/>
          <w:lang w:eastAsia="fr-FR"/>
        </w:rPr>
        <w:pict>
          <v:shape id="_x0000_s1101" type="#_x0000_t32" style="position:absolute;left:0;text-align:left;margin-left:-3.85pt;margin-top:7.6pt;width:472.7pt;height:0;flip:x;z-index:251657728" o:connectortype="straight" strokecolor="#bfbfbf"/>
        </w:pict>
      </w:r>
    </w:p>
    <w:p w:rsidR="004D34DC" w:rsidRDefault="005A0128" w:rsidP="004D34DC">
      <w:pPr>
        <w:rPr>
          <w:rtl/>
        </w:rPr>
      </w:pPr>
      <w:r>
        <w:rPr>
          <w:noProof/>
          <w:rtl/>
          <w:lang w:val="fr-FR" w:eastAsia="fr-FR"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-24130</wp:posOffset>
            </wp:positionH>
            <wp:positionV relativeFrom="paragraph">
              <wp:posOffset>145415</wp:posOffset>
            </wp:positionV>
            <wp:extent cx="483235" cy="492125"/>
            <wp:effectExtent l="0" t="0" r="0" b="0"/>
            <wp:wrapNone/>
            <wp:docPr id="101" name="Image 101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49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4125B" w:rsidRPr="00C4125B">
        <w:rPr>
          <w:noProof/>
          <w:rtl/>
          <w:lang w:eastAsia="fr-FR"/>
        </w:rPr>
        <w:pict>
          <v:shape id="_x0000_s1115" type="#_x0000_t202" style="position:absolute;left:0;text-align:left;margin-left:-7.6pt;margin-top:12.15pt;width:48.95pt;height:31.95pt;z-index:251666944;mso-position-horizontal-relative:text;mso-position-vertical-relative:text" filled="f" stroked="f">
            <v:textbox style="mso-next-textbox:#_x0000_s1115">
              <w:txbxContent>
                <w:p w:rsidR="004D34DC" w:rsidRPr="00EA013F" w:rsidRDefault="004D34DC" w:rsidP="004D34DC">
                  <w:pPr>
                    <w:jc w:val="center"/>
                    <w:rPr>
                      <w:color w:val="365F91"/>
                      <w:sz w:val="44"/>
                      <w:szCs w:val="44"/>
                      <w:lang w:bidi="ar-DZ"/>
                    </w:rPr>
                  </w:pPr>
                  <w:r w:rsidRPr="00EA013F">
                    <w:rPr>
                      <w:rFonts w:hint="cs"/>
                      <w:color w:val="365F91"/>
                      <w:sz w:val="44"/>
                      <w:szCs w:val="44"/>
                      <w:rtl/>
                      <w:lang w:bidi="ar-DZ"/>
                    </w:rPr>
                    <w:t>8</w:t>
                  </w:r>
                  <w:r w:rsidR="005A0128">
                    <w:rPr>
                      <w:noProof/>
                      <w:color w:val="365F91"/>
                      <w:sz w:val="44"/>
                      <w:szCs w:val="44"/>
                      <w:lang w:val="fr-FR" w:eastAsia="fr-FR"/>
                    </w:rPr>
                    <w:drawing>
                      <wp:inline distT="0" distB="0" distL="0" distR="0">
                        <wp:extent cx="439420" cy="439420"/>
                        <wp:effectExtent l="0" t="0" r="0" b="0"/>
                        <wp:docPr id="13" name="Imag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9420" cy="4394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C4125B" w:rsidRPr="00C4125B">
        <w:rPr>
          <w:noProof/>
          <w:rtl/>
          <w:lang w:eastAsia="fr-FR"/>
        </w:rPr>
        <w:pict>
          <v:shape id="_x0000_s1104" type="#_x0000_t202" style="position:absolute;left:0;text-align:left;margin-left:-6.9pt;margin-top:5.55pt;width:466.9pt;height:157.95pt;z-index:251660800;mso-position-horizontal-relative:text;mso-position-vertical-relative:text" filled="f" fillcolor="#fbfbfb" stroked="f">
            <v:fill rotate="t" angle="-90" type="gradient"/>
            <v:textbox style="mso-next-textbox:#_x0000_s1104">
              <w:txbxContent>
                <w:p w:rsidR="00C825A9" w:rsidRDefault="0005718A" w:rsidP="005A0128">
                  <w:pPr>
                    <w:pStyle w:val="Sansinterligne"/>
                    <w:ind w:firstLine="720"/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>في متوسطة يوجد  300 تلميذ ، عدد الإناث 90</w:t>
                  </w:r>
                  <w:r w:rsidR="00C825A9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تلميذة </w:t>
                  </w:r>
                </w:p>
                <w:p w:rsidR="004D34DC" w:rsidRPr="00C825A9" w:rsidRDefault="0005718A" w:rsidP="00C825A9">
                  <w:pPr>
                    <w:pStyle w:val="Sansinterligne"/>
                    <w:ind w:firstLine="720"/>
                    <w:rPr>
                      <w:rFonts w:cs="Simplified Arabic"/>
                      <w:sz w:val="24"/>
                      <w:szCs w:val="24"/>
                      <w:rtl/>
                      <w:lang w:bidi="ar-DZ"/>
                    </w:rPr>
                  </w:pP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bidi="ar-DZ"/>
                    </w:rPr>
                    <w:t xml:space="preserve"> ونسبة تلاميذ مستوى السنة أولى متوسط </w:t>
                  </w:r>
                  <w:r w:rsidR="004B586B" w:rsidRPr="00D51A8F">
                    <w:rPr>
                      <w:rFonts w:cs="Simplified Arabic"/>
                      <w:sz w:val="24"/>
                      <w:szCs w:val="24"/>
                      <w:lang w:val="fr-FR" w:bidi="ar-DZ"/>
                    </w:rPr>
                    <w:t>40%</w:t>
                  </w:r>
                  <w:r w:rsidR="000944F3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>.</w:t>
                  </w:r>
                  <w:r w:rsidR="004B586B" w:rsidRPr="00D51A8F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</w:p>
                <w:p w:rsidR="004B586B" w:rsidRPr="00D51A8F" w:rsidRDefault="004B586B" w:rsidP="00C825A9">
                  <w:pPr>
                    <w:pStyle w:val="Sansinterligne"/>
                    <w:numPr>
                      <w:ilvl w:val="0"/>
                      <w:numId w:val="23"/>
                    </w:numPr>
                    <w:rPr>
                      <w:rFonts w:cs="Simplified Arabic"/>
                      <w:sz w:val="24"/>
                      <w:szCs w:val="24"/>
                      <w:lang w:val="fr-FR" w:bidi="ar-DZ"/>
                    </w:rPr>
                  </w:pP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>أوجد النسبة المئوية للإناث في المتوسطة.</w:t>
                  </w:r>
                </w:p>
                <w:p w:rsidR="004B586B" w:rsidRPr="00D51A8F" w:rsidRDefault="004B586B" w:rsidP="00C825A9">
                  <w:pPr>
                    <w:pStyle w:val="Sansinterligne"/>
                    <w:numPr>
                      <w:ilvl w:val="0"/>
                      <w:numId w:val="23"/>
                    </w:numPr>
                    <w:rPr>
                      <w:rFonts w:cs="Simplified Arabic"/>
                      <w:sz w:val="24"/>
                      <w:szCs w:val="24"/>
                      <w:lang w:val="fr-FR" w:bidi="ar-DZ"/>
                    </w:rPr>
                  </w:pP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 xml:space="preserve">استنتج </w:t>
                  </w:r>
                  <w:r w:rsidR="00C825A9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>ال</w:t>
                  </w: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>نسبة</w:t>
                  </w:r>
                  <w:r w:rsidR="00C825A9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 xml:space="preserve"> المئوية</w:t>
                  </w: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  <w:r w:rsidR="00AE6300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>ل</w:t>
                  </w: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>لذكور في المتوسطة.</w:t>
                  </w:r>
                </w:p>
                <w:p w:rsidR="004B586B" w:rsidRPr="00D51A8F" w:rsidRDefault="004B586B" w:rsidP="004B586B">
                  <w:pPr>
                    <w:pStyle w:val="Sansinterligne"/>
                    <w:numPr>
                      <w:ilvl w:val="0"/>
                      <w:numId w:val="23"/>
                    </w:numPr>
                    <w:rPr>
                      <w:rFonts w:cs="Simplified Arabic"/>
                      <w:sz w:val="24"/>
                      <w:szCs w:val="24"/>
                      <w:lang w:val="fr-FR" w:bidi="ar-DZ"/>
                    </w:rPr>
                  </w:pP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>ماهو عدد تلاميذ السنة الأولى متوسط في هذه المؤسسة.</w:t>
                  </w:r>
                </w:p>
                <w:p w:rsidR="004B586B" w:rsidRPr="00D51A8F" w:rsidRDefault="004B586B" w:rsidP="004B586B">
                  <w:pPr>
                    <w:pStyle w:val="Sansinterligne"/>
                    <w:numPr>
                      <w:ilvl w:val="0"/>
                      <w:numId w:val="23"/>
                    </w:numPr>
                    <w:rPr>
                      <w:rFonts w:cs="Simplified Arabic"/>
                      <w:sz w:val="24"/>
                      <w:szCs w:val="24"/>
                      <w:rtl/>
                      <w:lang w:val="fr-FR" w:bidi="ar-DZ"/>
                    </w:rPr>
                  </w:pPr>
                  <w:r w:rsidRPr="00D51A8F">
                    <w:rPr>
                      <w:rFonts w:cs="Simplified Arabic" w:hint="cs"/>
                      <w:sz w:val="24"/>
                      <w:szCs w:val="24"/>
                      <w:rtl/>
                      <w:lang w:val="fr-FR" w:bidi="ar-DZ"/>
                    </w:rPr>
                    <w:t xml:space="preserve">ما هو عدد تلاميذ باقي المستويات. </w:t>
                  </w:r>
                </w:p>
                <w:p w:rsidR="004B586B" w:rsidRPr="004B586B" w:rsidRDefault="004B586B" w:rsidP="004B586B">
                  <w:pPr>
                    <w:pStyle w:val="Sansinterligne"/>
                    <w:rPr>
                      <w:rFonts w:cs="Simplified Arabic"/>
                      <w:rtl/>
                      <w:lang w:val="fr-FR" w:bidi="ar-DZ"/>
                    </w:rPr>
                  </w:pPr>
                </w:p>
              </w:txbxContent>
            </v:textbox>
          </v:shape>
        </w:pict>
      </w:r>
      <w:r w:rsidR="00C4125B" w:rsidRPr="00C4125B">
        <w:rPr>
          <w:noProof/>
          <w:rtl/>
          <w:lang w:eastAsia="fr-FR"/>
        </w:rPr>
        <w:pict>
          <v:shape id="_x0000_s1103" type="#_x0000_t32" style="position:absolute;left:0;text-align:left;margin-left:-1.75pt;margin-top:1.8pt;width:472.7pt;height:0;flip:x;z-index:251659776;mso-position-horizontal-relative:text;mso-position-vertical-relative:text" o:connectortype="straight" strokecolor="#bfbfbf"/>
        </w:pict>
      </w:r>
    </w:p>
    <w:p w:rsidR="004D34DC" w:rsidRDefault="004D34DC" w:rsidP="004D34DC">
      <w:pPr>
        <w:rPr>
          <w:rtl/>
        </w:rPr>
      </w:pPr>
    </w:p>
    <w:sectPr w:rsidR="004D34DC" w:rsidSect="001D023C">
      <w:footerReference w:type="default" r:id="rId13"/>
      <w:pgSz w:w="11906" w:h="16838"/>
      <w:pgMar w:top="851" w:right="851" w:bottom="851" w:left="851" w:header="709" w:footer="283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53F2" w:rsidRDefault="007E53F2" w:rsidP="001D023C">
      <w:pPr>
        <w:spacing w:after="0" w:line="240" w:lineRule="auto"/>
      </w:pPr>
      <w:r>
        <w:separator/>
      </w:r>
    </w:p>
  </w:endnote>
  <w:endnote w:type="continuationSeparator" w:id="1">
    <w:p w:rsidR="007E53F2" w:rsidRDefault="007E53F2" w:rsidP="001D02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023C" w:rsidRDefault="001D023C" w:rsidP="001D023C">
    <w:pPr>
      <w:pStyle w:val="Pieddepage"/>
      <w:pBdr>
        <w:top w:val="single" w:sz="24" w:space="0" w:color="9BBB59"/>
      </w:pBdr>
      <w:jc w:val="right"/>
      <w:rPr>
        <w:i/>
        <w:iCs/>
        <w:color w:val="8C8C8C"/>
      </w:rPr>
    </w:pPr>
  </w:p>
  <w:p w:rsidR="001D023C" w:rsidRDefault="001D023C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53F2" w:rsidRDefault="007E53F2" w:rsidP="001D023C">
      <w:pPr>
        <w:spacing w:after="0" w:line="240" w:lineRule="auto"/>
      </w:pPr>
      <w:r>
        <w:separator/>
      </w:r>
    </w:p>
  </w:footnote>
  <w:footnote w:type="continuationSeparator" w:id="1">
    <w:p w:rsidR="007E53F2" w:rsidRDefault="007E53F2" w:rsidP="001D02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6.25pt;height:96.25pt" o:bullet="t">
        <v:imagedata r:id="rId1" o:title="blockdevice"/>
      </v:shape>
    </w:pict>
  </w:numPicBullet>
  <w:abstractNum w:abstractNumId="0">
    <w:nsid w:val="019D21DB"/>
    <w:multiLevelType w:val="hybridMultilevel"/>
    <w:tmpl w:val="F3F2541A"/>
    <w:lvl w:ilvl="0" w:tplc="E914432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34679D"/>
    <w:multiLevelType w:val="hybridMultilevel"/>
    <w:tmpl w:val="9BBAC1DC"/>
    <w:lvl w:ilvl="0" w:tplc="0409000F">
      <w:start w:val="1"/>
      <w:numFmt w:val="decimal"/>
      <w:lvlText w:val="%1.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4C822E1"/>
    <w:multiLevelType w:val="hybridMultilevel"/>
    <w:tmpl w:val="B9D6C3BA"/>
    <w:lvl w:ilvl="0" w:tplc="E914432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747D64"/>
    <w:multiLevelType w:val="hybridMultilevel"/>
    <w:tmpl w:val="674C6094"/>
    <w:lvl w:ilvl="0" w:tplc="8C506F68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460"/>
        </w:tabs>
        <w:ind w:left="24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180"/>
        </w:tabs>
        <w:ind w:left="31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900"/>
        </w:tabs>
        <w:ind w:left="39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620"/>
        </w:tabs>
        <w:ind w:left="46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340"/>
        </w:tabs>
        <w:ind w:left="53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060"/>
        </w:tabs>
        <w:ind w:left="60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780"/>
        </w:tabs>
        <w:ind w:left="67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500"/>
        </w:tabs>
        <w:ind w:left="7500" w:hanging="360"/>
      </w:pPr>
      <w:rPr>
        <w:rFonts w:ascii="Wingdings" w:hAnsi="Wingdings" w:hint="default"/>
      </w:rPr>
    </w:lvl>
  </w:abstractNum>
  <w:abstractNum w:abstractNumId="4">
    <w:nsid w:val="0B9F1759"/>
    <w:multiLevelType w:val="hybridMultilevel"/>
    <w:tmpl w:val="EE247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A75183"/>
    <w:multiLevelType w:val="hybridMultilevel"/>
    <w:tmpl w:val="A2680DE8"/>
    <w:lvl w:ilvl="0" w:tplc="EC7A8688">
      <w:numFmt w:val="bullet"/>
      <w:lvlText w:val="-"/>
      <w:lvlJc w:val="left"/>
      <w:pPr>
        <w:ind w:left="2484" w:hanging="360"/>
      </w:pPr>
      <w:rPr>
        <w:rFonts w:ascii="Calibri" w:eastAsia="Calibri" w:hAnsi="Calibr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29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9" w:hanging="360"/>
      </w:pPr>
      <w:rPr>
        <w:rFonts w:ascii="Wingdings" w:hAnsi="Wingdings" w:hint="default"/>
      </w:rPr>
    </w:lvl>
  </w:abstractNum>
  <w:abstractNum w:abstractNumId="6">
    <w:nsid w:val="205F1FA5"/>
    <w:multiLevelType w:val="hybridMultilevel"/>
    <w:tmpl w:val="70FAB9F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BE6DA7"/>
    <w:multiLevelType w:val="hybridMultilevel"/>
    <w:tmpl w:val="A0F676A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10B361A"/>
    <w:multiLevelType w:val="hybridMultilevel"/>
    <w:tmpl w:val="68D06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27062A"/>
    <w:multiLevelType w:val="hybridMultilevel"/>
    <w:tmpl w:val="8FC0496E"/>
    <w:lvl w:ilvl="0" w:tplc="0409000F">
      <w:start w:val="1"/>
      <w:numFmt w:val="decimal"/>
      <w:lvlText w:val="%1."/>
      <w:lvlJc w:val="left"/>
      <w:pPr>
        <w:ind w:left="858" w:hanging="360"/>
      </w:pPr>
    </w:lvl>
    <w:lvl w:ilvl="1" w:tplc="04090019" w:tentative="1">
      <w:start w:val="1"/>
      <w:numFmt w:val="lowerLetter"/>
      <w:lvlText w:val="%2."/>
      <w:lvlJc w:val="left"/>
      <w:pPr>
        <w:ind w:left="1578" w:hanging="360"/>
      </w:pPr>
    </w:lvl>
    <w:lvl w:ilvl="2" w:tplc="0409001B" w:tentative="1">
      <w:start w:val="1"/>
      <w:numFmt w:val="lowerRoman"/>
      <w:lvlText w:val="%3."/>
      <w:lvlJc w:val="right"/>
      <w:pPr>
        <w:ind w:left="2298" w:hanging="180"/>
      </w:pPr>
    </w:lvl>
    <w:lvl w:ilvl="3" w:tplc="0409000F" w:tentative="1">
      <w:start w:val="1"/>
      <w:numFmt w:val="decimal"/>
      <w:lvlText w:val="%4."/>
      <w:lvlJc w:val="left"/>
      <w:pPr>
        <w:ind w:left="3018" w:hanging="360"/>
      </w:pPr>
    </w:lvl>
    <w:lvl w:ilvl="4" w:tplc="04090019" w:tentative="1">
      <w:start w:val="1"/>
      <w:numFmt w:val="lowerLetter"/>
      <w:lvlText w:val="%5."/>
      <w:lvlJc w:val="left"/>
      <w:pPr>
        <w:ind w:left="3738" w:hanging="360"/>
      </w:pPr>
    </w:lvl>
    <w:lvl w:ilvl="5" w:tplc="0409001B" w:tentative="1">
      <w:start w:val="1"/>
      <w:numFmt w:val="lowerRoman"/>
      <w:lvlText w:val="%6."/>
      <w:lvlJc w:val="right"/>
      <w:pPr>
        <w:ind w:left="4458" w:hanging="180"/>
      </w:pPr>
    </w:lvl>
    <w:lvl w:ilvl="6" w:tplc="0409000F" w:tentative="1">
      <w:start w:val="1"/>
      <w:numFmt w:val="decimal"/>
      <w:lvlText w:val="%7."/>
      <w:lvlJc w:val="left"/>
      <w:pPr>
        <w:ind w:left="5178" w:hanging="360"/>
      </w:pPr>
    </w:lvl>
    <w:lvl w:ilvl="7" w:tplc="04090019" w:tentative="1">
      <w:start w:val="1"/>
      <w:numFmt w:val="lowerLetter"/>
      <w:lvlText w:val="%8."/>
      <w:lvlJc w:val="left"/>
      <w:pPr>
        <w:ind w:left="5898" w:hanging="360"/>
      </w:pPr>
    </w:lvl>
    <w:lvl w:ilvl="8" w:tplc="0409001B" w:tentative="1">
      <w:start w:val="1"/>
      <w:numFmt w:val="lowerRoman"/>
      <w:lvlText w:val="%9."/>
      <w:lvlJc w:val="right"/>
      <w:pPr>
        <w:ind w:left="6618" w:hanging="180"/>
      </w:pPr>
    </w:lvl>
  </w:abstractNum>
  <w:abstractNum w:abstractNumId="10">
    <w:nsid w:val="3C3D3696"/>
    <w:multiLevelType w:val="hybridMultilevel"/>
    <w:tmpl w:val="D50A8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98511D"/>
    <w:multiLevelType w:val="hybridMultilevel"/>
    <w:tmpl w:val="0D7CCC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1B3697"/>
    <w:multiLevelType w:val="hybridMultilevel"/>
    <w:tmpl w:val="177E8EEA"/>
    <w:lvl w:ilvl="0" w:tplc="04090001">
      <w:start w:val="1"/>
      <w:numFmt w:val="bullet"/>
      <w:lvlText w:val=""/>
      <w:lvlJc w:val="left"/>
      <w:pPr>
        <w:ind w:left="16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5" w:hanging="360"/>
      </w:pPr>
      <w:rPr>
        <w:rFonts w:ascii="Wingdings" w:hAnsi="Wingdings" w:hint="default"/>
      </w:rPr>
    </w:lvl>
  </w:abstractNum>
  <w:abstractNum w:abstractNumId="13">
    <w:nsid w:val="44C45889"/>
    <w:multiLevelType w:val="hybridMultilevel"/>
    <w:tmpl w:val="2A6A7CE0"/>
    <w:lvl w:ilvl="0" w:tplc="0409000F">
      <w:start w:val="1"/>
      <w:numFmt w:val="decimal"/>
      <w:lvlText w:val="%1."/>
      <w:lvlJc w:val="left"/>
      <w:pPr>
        <w:ind w:left="1363" w:hanging="360"/>
      </w:pPr>
    </w:lvl>
    <w:lvl w:ilvl="1" w:tplc="04090019" w:tentative="1">
      <w:start w:val="1"/>
      <w:numFmt w:val="lowerLetter"/>
      <w:lvlText w:val="%2."/>
      <w:lvlJc w:val="left"/>
      <w:pPr>
        <w:ind w:left="2083" w:hanging="360"/>
      </w:pPr>
    </w:lvl>
    <w:lvl w:ilvl="2" w:tplc="0409001B" w:tentative="1">
      <w:start w:val="1"/>
      <w:numFmt w:val="lowerRoman"/>
      <w:lvlText w:val="%3."/>
      <w:lvlJc w:val="right"/>
      <w:pPr>
        <w:ind w:left="2803" w:hanging="180"/>
      </w:pPr>
    </w:lvl>
    <w:lvl w:ilvl="3" w:tplc="0409000F" w:tentative="1">
      <w:start w:val="1"/>
      <w:numFmt w:val="decimal"/>
      <w:lvlText w:val="%4."/>
      <w:lvlJc w:val="left"/>
      <w:pPr>
        <w:ind w:left="3523" w:hanging="360"/>
      </w:pPr>
    </w:lvl>
    <w:lvl w:ilvl="4" w:tplc="04090019" w:tentative="1">
      <w:start w:val="1"/>
      <w:numFmt w:val="lowerLetter"/>
      <w:lvlText w:val="%5."/>
      <w:lvlJc w:val="left"/>
      <w:pPr>
        <w:ind w:left="4243" w:hanging="360"/>
      </w:pPr>
    </w:lvl>
    <w:lvl w:ilvl="5" w:tplc="0409001B" w:tentative="1">
      <w:start w:val="1"/>
      <w:numFmt w:val="lowerRoman"/>
      <w:lvlText w:val="%6."/>
      <w:lvlJc w:val="right"/>
      <w:pPr>
        <w:ind w:left="4963" w:hanging="180"/>
      </w:pPr>
    </w:lvl>
    <w:lvl w:ilvl="6" w:tplc="0409000F" w:tentative="1">
      <w:start w:val="1"/>
      <w:numFmt w:val="decimal"/>
      <w:lvlText w:val="%7."/>
      <w:lvlJc w:val="left"/>
      <w:pPr>
        <w:ind w:left="5683" w:hanging="360"/>
      </w:pPr>
    </w:lvl>
    <w:lvl w:ilvl="7" w:tplc="04090019" w:tentative="1">
      <w:start w:val="1"/>
      <w:numFmt w:val="lowerLetter"/>
      <w:lvlText w:val="%8."/>
      <w:lvlJc w:val="left"/>
      <w:pPr>
        <w:ind w:left="6403" w:hanging="360"/>
      </w:pPr>
    </w:lvl>
    <w:lvl w:ilvl="8" w:tplc="0409001B" w:tentative="1">
      <w:start w:val="1"/>
      <w:numFmt w:val="lowerRoman"/>
      <w:lvlText w:val="%9."/>
      <w:lvlJc w:val="right"/>
      <w:pPr>
        <w:ind w:left="7123" w:hanging="180"/>
      </w:pPr>
    </w:lvl>
  </w:abstractNum>
  <w:abstractNum w:abstractNumId="14">
    <w:nsid w:val="45F34403"/>
    <w:multiLevelType w:val="hybridMultilevel"/>
    <w:tmpl w:val="27D68F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1D7E00"/>
    <w:multiLevelType w:val="hybridMultilevel"/>
    <w:tmpl w:val="83BAD92A"/>
    <w:lvl w:ilvl="0" w:tplc="0409000F">
      <w:start w:val="1"/>
      <w:numFmt w:val="decimal"/>
      <w:lvlText w:val="%1."/>
      <w:lvlJc w:val="left"/>
      <w:pPr>
        <w:ind w:left="789" w:hanging="360"/>
      </w:pPr>
    </w:lvl>
    <w:lvl w:ilvl="1" w:tplc="04090019" w:tentative="1">
      <w:start w:val="1"/>
      <w:numFmt w:val="lowerLetter"/>
      <w:lvlText w:val="%2."/>
      <w:lvlJc w:val="left"/>
      <w:pPr>
        <w:ind w:left="1509" w:hanging="360"/>
      </w:pPr>
    </w:lvl>
    <w:lvl w:ilvl="2" w:tplc="0409001B" w:tentative="1">
      <w:start w:val="1"/>
      <w:numFmt w:val="lowerRoman"/>
      <w:lvlText w:val="%3."/>
      <w:lvlJc w:val="right"/>
      <w:pPr>
        <w:ind w:left="2229" w:hanging="180"/>
      </w:pPr>
    </w:lvl>
    <w:lvl w:ilvl="3" w:tplc="0409000F" w:tentative="1">
      <w:start w:val="1"/>
      <w:numFmt w:val="decimal"/>
      <w:lvlText w:val="%4."/>
      <w:lvlJc w:val="left"/>
      <w:pPr>
        <w:ind w:left="2949" w:hanging="360"/>
      </w:pPr>
    </w:lvl>
    <w:lvl w:ilvl="4" w:tplc="04090019" w:tentative="1">
      <w:start w:val="1"/>
      <w:numFmt w:val="lowerLetter"/>
      <w:lvlText w:val="%5."/>
      <w:lvlJc w:val="left"/>
      <w:pPr>
        <w:ind w:left="3669" w:hanging="360"/>
      </w:pPr>
    </w:lvl>
    <w:lvl w:ilvl="5" w:tplc="0409001B" w:tentative="1">
      <w:start w:val="1"/>
      <w:numFmt w:val="lowerRoman"/>
      <w:lvlText w:val="%6."/>
      <w:lvlJc w:val="right"/>
      <w:pPr>
        <w:ind w:left="4389" w:hanging="180"/>
      </w:pPr>
    </w:lvl>
    <w:lvl w:ilvl="6" w:tplc="0409000F" w:tentative="1">
      <w:start w:val="1"/>
      <w:numFmt w:val="decimal"/>
      <w:lvlText w:val="%7."/>
      <w:lvlJc w:val="left"/>
      <w:pPr>
        <w:ind w:left="5109" w:hanging="360"/>
      </w:pPr>
    </w:lvl>
    <w:lvl w:ilvl="7" w:tplc="04090019" w:tentative="1">
      <w:start w:val="1"/>
      <w:numFmt w:val="lowerLetter"/>
      <w:lvlText w:val="%8."/>
      <w:lvlJc w:val="left"/>
      <w:pPr>
        <w:ind w:left="5829" w:hanging="360"/>
      </w:pPr>
    </w:lvl>
    <w:lvl w:ilvl="8" w:tplc="0409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16">
    <w:nsid w:val="529724AC"/>
    <w:multiLevelType w:val="hybridMultilevel"/>
    <w:tmpl w:val="C50E4E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D93FD9"/>
    <w:multiLevelType w:val="hybridMultilevel"/>
    <w:tmpl w:val="4BC092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590D39"/>
    <w:multiLevelType w:val="hybridMultilevel"/>
    <w:tmpl w:val="D0B092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D8E6BA9"/>
    <w:multiLevelType w:val="hybridMultilevel"/>
    <w:tmpl w:val="370416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F4E0C5B"/>
    <w:multiLevelType w:val="hybridMultilevel"/>
    <w:tmpl w:val="D7D6A3C0"/>
    <w:lvl w:ilvl="0" w:tplc="A14EDB0E">
      <w:start w:val="1"/>
      <w:numFmt w:val="decimal"/>
      <w:lvlText w:val="%1."/>
      <w:lvlJc w:val="left"/>
      <w:pPr>
        <w:ind w:left="643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B66E17"/>
    <w:multiLevelType w:val="hybridMultilevel"/>
    <w:tmpl w:val="5FE4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B47667"/>
    <w:multiLevelType w:val="hybridMultilevel"/>
    <w:tmpl w:val="7334F0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975140"/>
    <w:multiLevelType w:val="hybridMultilevel"/>
    <w:tmpl w:val="2C62F026"/>
    <w:lvl w:ilvl="0" w:tplc="5AE209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B4631E"/>
    <w:multiLevelType w:val="hybridMultilevel"/>
    <w:tmpl w:val="B8423600"/>
    <w:lvl w:ilvl="0" w:tplc="EC7A8688">
      <w:numFmt w:val="bullet"/>
      <w:lvlText w:val="-"/>
      <w:lvlJc w:val="left"/>
      <w:pPr>
        <w:ind w:left="975" w:hanging="360"/>
      </w:pPr>
      <w:rPr>
        <w:rFonts w:ascii="Calibri" w:eastAsia="Calibri" w:hAnsi="Calibr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6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35" w:hanging="360"/>
      </w:pPr>
      <w:rPr>
        <w:rFonts w:ascii="Wingdings" w:hAnsi="Wingdings" w:hint="default"/>
      </w:rPr>
    </w:lvl>
  </w:abstractNum>
  <w:abstractNum w:abstractNumId="25">
    <w:nsid w:val="6B927F91"/>
    <w:multiLevelType w:val="hybridMultilevel"/>
    <w:tmpl w:val="802EFB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0F06FFC"/>
    <w:multiLevelType w:val="hybridMultilevel"/>
    <w:tmpl w:val="9EDE49B2"/>
    <w:lvl w:ilvl="0" w:tplc="0409000F">
      <w:start w:val="1"/>
      <w:numFmt w:val="decimal"/>
      <w:lvlText w:val="%1."/>
      <w:lvlJc w:val="left"/>
      <w:pPr>
        <w:ind w:left="1011" w:hanging="360"/>
      </w:pPr>
    </w:lvl>
    <w:lvl w:ilvl="1" w:tplc="04090019" w:tentative="1">
      <w:start w:val="1"/>
      <w:numFmt w:val="lowerLetter"/>
      <w:lvlText w:val="%2."/>
      <w:lvlJc w:val="left"/>
      <w:pPr>
        <w:ind w:left="1731" w:hanging="360"/>
      </w:pPr>
    </w:lvl>
    <w:lvl w:ilvl="2" w:tplc="0409001B" w:tentative="1">
      <w:start w:val="1"/>
      <w:numFmt w:val="lowerRoman"/>
      <w:lvlText w:val="%3."/>
      <w:lvlJc w:val="right"/>
      <w:pPr>
        <w:ind w:left="2451" w:hanging="180"/>
      </w:pPr>
    </w:lvl>
    <w:lvl w:ilvl="3" w:tplc="0409000F" w:tentative="1">
      <w:start w:val="1"/>
      <w:numFmt w:val="decimal"/>
      <w:lvlText w:val="%4."/>
      <w:lvlJc w:val="left"/>
      <w:pPr>
        <w:ind w:left="3171" w:hanging="360"/>
      </w:pPr>
    </w:lvl>
    <w:lvl w:ilvl="4" w:tplc="04090019" w:tentative="1">
      <w:start w:val="1"/>
      <w:numFmt w:val="lowerLetter"/>
      <w:lvlText w:val="%5."/>
      <w:lvlJc w:val="left"/>
      <w:pPr>
        <w:ind w:left="3891" w:hanging="360"/>
      </w:pPr>
    </w:lvl>
    <w:lvl w:ilvl="5" w:tplc="0409001B" w:tentative="1">
      <w:start w:val="1"/>
      <w:numFmt w:val="lowerRoman"/>
      <w:lvlText w:val="%6."/>
      <w:lvlJc w:val="right"/>
      <w:pPr>
        <w:ind w:left="4611" w:hanging="180"/>
      </w:pPr>
    </w:lvl>
    <w:lvl w:ilvl="6" w:tplc="0409000F" w:tentative="1">
      <w:start w:val="1"/>
      <w:numFmt w:val="decimal"/>
      <w:lvlText w:val="%7."/>
      <w:lvlJc w:val="left"/>
      <w:pPr>
        <w:ind w:left="5331" w:hanging="360"/>
      </w:pPr>
    </w:lvl>
    <w:lvl w:ilvl="7" w:tplc="04090019" w:tentative="1">
      <w:start w:val="1"/>
      <w:numFmt w:val="lowerLetter"/>
      <w:lvlText w:val="%8."/>
      <w:lvlJc w:val="left"/>
      <w:pPr>
        <w:ind w:left="6051" w:hanging="360"/>
      </w:pPr>
    </w:lvl>
    <w:lvl w:ilvl="8" w:tplc="0409001B" w:tentative="1">
      <w:start w:val="1"/>
      <w:numFmt w:val="lowerRoman"/>
      <w:lvlText w:val="%9."/>
      <w:lvlJc w:val="right"/>
      <w:pPr>
        <w:ind w:left="6771" w:hanging="180"/>
      </w:pPr>
    </w:lvl>
  </w:abstractNum>
  <w:abstractNum w:abstractNumId="27">
    <w:nsid w:val="7252120C"/>
    <w:multiLevelType w:val="hybridMultilevel"/>
    <w:tmpl w:val="F14A333E"/>
    <w:lvl w:ilvl="0" w:tplc="EC7A8688">
      <w:numFmt w:val="bullet"/>
      <w:lvlText w:val="-"/>
      <w:lvlJc w:val="left"/>
      <w:pPr>
        <w:ind w:left="975" w:hanging="360"/>
      </w:pPr>
      <w:rPr>
        <w:rFonts w:ascii="Calibri" w:eastAsia="Calibri" w:hAnsi="Calibr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427433B"/>
    <w:multiLevelType w:val="hybridMultilevel"/>
    <w:tmpl w:val="020242A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813D69"/>
    <w:multiLevelType w:val="hybridMultilevel"/>
    <w:tmpl w:val="6564062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9"/>
  </w:num>
  <w:num w:numId="3">
    <w:abstractNumId w:val="23"/>
  </w:num>
  <w:num w:numId="4">
    <w:abstractNumId w:val="6"/>
  </w:num>
  <w:num w:numId="5">
    <w:abstractNumId w:val="2"/>
  </w:num>
  <w:num w:numId="6">
    <w:abstractNumId w:val="28"/>
  </w:num>
  <w:num w:numId="7">
    <w:abstractNumId w:val="7"/>
  </w:num>
  <w:num w:numId="8">
    <w:abstractNumId w:val="20"/>
  </w:num>
  <w:num w:numId="9">
    <w:abstractNumId w:val="21"/>
  </w:num>
  <w:num w:numId="10">
    <w:abstractNumId w:val="16"/>
  </w:num>
  <w:num w:numId="11">
    <w:abstractNumId w:val="8"/>
  </w:num>
  <w:num w:numId="12">
    <w:abstractNumId w:val="13"/>
  </w:num>
  <w:num w:numId="13">
    <w:abstractNumId w:val="22"/>
  </w:num>
  <w:num w:numId="14">
    <w:abstractNumId w:val="11"/>
  </w:num>
  <w:num w:numId="15">
    <w:abstractNumId w:val="1"/>
  </w:num>
  <w:num w:numId="16">
    <w:abstractNumId w:val="19"/>
  </w:num>
  <w:num w:numId="17">
    <w:abstractNumId w:val="10"/>
  </w:num>
  <w:num w:numId="18">
    <w:abstractNumId w:val="25"/>
  </w:num>
  <w:num w:numId="19">
    <w:abstractNumId w:val="3"/>
  </w:num>
  <w:num w:numId="20">
    <w:abstractNumId w:val="9"/>
  </w:num>
  <w:num w:numId="21">
    <w:abstractNumId w:val="15"/>
  </w:num>
  <w:num w:numId="22">
    <w:abstractNumId w:val="24"/>
  </w:num>
  <w:num w:numId="23">
    <w:abstractNumId w:val="17"/>
  </w:num>
  <w:num w:numId="24">
    <w:abstractNumId w:val="5"/>
  </w:num>
  <w:num w:numId="25">
    <w:abstractNumId w:val="27"/>
  </w:num>
  <w:num w:numId="26">
    <w:abstractNumId w:val="12"/>
  </w:num>
  <w:num w:numId="27">
    <w:abstractNumId w:val="4"/>
  </w:num>
  <w:num w:numId="28">
    <w:abstractNumId w:val="14"/>
  </w:num>
  <w:num w:numId="29">
    <w:abstractNumId w:val="26"/>
  </w:num>
  <w:num w:numId="30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D34DC"/>
    <w:rsid w:val="000064B4"/>
    <w:rsid w:val="00010B41"/>
    <w:rsid w:val="00041783"/>
    <w:rsid w:val="0005718A"/>
    <w:rsid w:val="0005779D"/>
    <w:rsid w:val="000636E3"/>
    <w:rsid w:val="00067169"/>
    <w:rsid w:val="000944F3"/>
    <w:rsid w:val="000B6097"/>
    <w:rsid w:val="000D04FD"/>
    <w:rsid w:val="000F48E8"/>
    <w:rsid w:val="00107C51"/>
    <w:rsid w:val="00113302"/>
    <w:rsid w:val="001358D8"/>
    <w:rsid w:val="00141924"/>
    <w:rsid w:val="001816EC"/>
    <w:rsid w:val="001971CF"/>
    <w:rsid w:val="001A6F2A"/>
    <w:rsid w:val="001C6391"/>
    <w:rsid w:val="001D023C"/>
    <w:rsid w:val="001D58CB"/>
    <w:rsid w:val="001E3508"/>
    <w:rsid w:val="001F2F62"/>
    <w:rsid w:val="002013A9"/>
    <w:rsid w:val="00221040"/>
    <w:rsid w:val="00234DF2"/>
    <w:rsid w:val="00257868"/>
    <w:rsid w:val="00276A83"/>
    <w:rsid w:val="002A43DE"/>
    <w:rsid w:val="002C08DF"/>
    <w:rsid w:val="002D6B5E"/>
    <w:rsid w:val="00315CAD"/>
    <w:rsid w:val="00326DBE"/>
    <w:rsid w:val="00344D89"/>
    <w:rsid w:val="0035741E"/>
    <w:rsid w:val="0037476C"/>
    <w:rsid w:val="003828B4"/>
    <w:rsid w:val="003B406C"/>
    <w:rsid w:val="003F2506"/>
    <w:rsid w:val="003F6BE9"/>
    <w:rsid w:val="0041092E"/>
    <w:rsid w:val="00411AD1"/>
    <w:rsid w:val="004159D4"/>
    <w:rsid w:val="0044595D"/>
    <w:rsid w:val="004507FF"/>
    <w:rsid w:val="0045271D"/>
    <w:rsid w:val="00452B97"/>
    <w:rsid w:val="00461E67"/>
    <w:rsid w:val="00473C6C"/>
    <w:rsid w:val="00495DE1"/>
    <w:rsid w:val="00496CBA"/>
    <w:rsid w:val="004B586B"/>
    <w:rsid w:val="004B6A93"/>
    <w:rsid w:val="004C3D05"/>
    <w:rsid w:val="004D30BE"/>
    <w:rsid w:val="004D34DC"/>
    <w:rsid w:val="004D3A41"/>
    <w:rsid w:val="004E4A10"/>
    <w:rsid w:val="004F24B4"/>
    <w:rsid w:val="005063FA"/>
    <w:rsid w:val="00507014"/>
    <w:rsid w:val="005164FD"/>
    <w:rsid w:val="005311B6"/>
    <w:rsid w:val="005348F6"/>
    <w:rsid w:val="005414F8"/>
    <w:rsid w:val="00547E90"/>
    <w:rsid w:val="00572213"/>
    <w:rsid w:val="00576D67"/>
    <w:rsid w:val="005A0128"/>
    <w:rsid w:val="005A049D"/>
    <w:rsid w:val="005A602C"/>
    <w:rsid w:val="005B0874"/>
    <w:rsid w:val="005B5F45"/>
    <w:rsid w:val="005C0504"/>
    <w:rsid w:val="005C53C6"/>
    <w:rsid w:val="005D5412"/>
    <w:rsid w:val="005F0EBB"/>
    <w:rsid w:val="005F71F1"/>
    <w:rsid w:val="00604F4A"/>
    <w:rsid w:val="0062526D"/>
    <w:rsid w:val="0063026D"/>
    <w:rsid w:val="0063536C"/>
    <w:rsid w:val="006515E6"/>
    <w:rsid w:val="00672B81"/>
    <w:rsid w:val="00676D90"/>
    <w:rsid w:val="0068240F"/>
    <w:rsid w:val="006918DC"/>
    <w:rsid w:val="006B2170"/>
    <w:rsid w:val="006B7513"/>
    <w:rsid w:val="006D0A6E"/>
    <w:rsid w:val="006D15FA"/>
    <w:rsid w:val="006D4F5B"/>
    <w:rsid w:val="006F2D53"/>
    <w:rsid w:val="00757292"/>
    <w:rsid w:val="00765BA4"/>
    <w:rsid w:val="007845A6"/>
    <w:rsid w:val="007C12FB"/>
    <w:rsid w:val="007C3CCB"/>
    <w:rsid w:val="007C591B"/>
    <w:rsid w:val="007D1CEA"/>
    <w:rsid w:val="007E0F06"/>
    <w:rsid w:val="007E53F2"/>
    <w:rsid w:val="008113E5"/>
    <w:rsid w:val="00811E7C"/>
    <w:rsid w:val="008419B5"/>
    <w:rsid w:val="00850C58"/>
    <w:rsid w:val="0086633A"/>
    <w:rsid w:val="00867720"/>
    <w:rsid w:val="00893038"/>
    <w:rsid w:val="00895C4A"/>
    <w:rsid w:val="00896666"/>
    <w:rsid w:val="008A0730"/>
    <w:rsid w:val="008D4D4E"/>
    <w:rsid w:val="008F0F95"/>
    <w:rsid w:val="008F222C"/>
    <w:rsid w:val="008F2C2B"/>
    <w:rsid w:val="00906075"/>
    <w:rsid w:val="0091625D"/>
    <w:rsid w:val="00920860"/>
    <w:rsid w:val="00922157"/>
    <w:rsid w:val="0092581F"/>
    <w:rsid w:val="00926CA2"/>
    <w:rsid w:val="00941537"/>
    <w:rsid w:val="009541A7"/>
    <w:rsid w:val="00965855"/>
    <w:rsid w:val="00975A41"/>
    <w:rsid w:val="00986879"/>
    <w:rsid w:val="009A2A4B"/>
    <w:rsid w:val="009B02F2"/>
    <w:rsid w:val="009B3B76"/>
    <w:rsid w:val="009B3F72"/>
    <w:rsid w:val="009B4C84"/>
    <w:rsid w:val="009D169E"/>
    <w:rsid w:val="00A12020"/>
    <w:rsid w:val="00A13016"/>
    <w:rsid w:val="00A37D95"/>
    <w:rsid w:val="00A445B9"/>
    <w:rsid w:val="00A6652D"/>
    <w:rsid w:val="00A765C6"/>
    <w:rsid w:val="00A86401"/>
    <w:rsid w:val="00A9428D"/>
    <w:rsid w:val="00AB72D5"/>
    <w:rsid w:val="00AC2007"/>
    <w:rsid w:val="00AC416B"/>
    <w:rsid w:val="00AD7AFD"/>
    <w:rsid w:val="00AE3924"/>
    <w:rsid w:val="00AE6300"/>
    <w:rsid w:val="00AF434C"/>
    <w:rsid w:val="00B0408F"/>
    <w:rsid w:val="00B11D7C"/>
    <w:rsid w:val="00B3017B"/>
    <w:rsid w:val="00B42FA4"/>
    <w:rsid w:val="00B45224"/>
    <w:rsid w:val="00B4792D"/>
    <w:rsid w:val="00B546B9"/>
    <w:rsid w:val="00B7213F"/>
    <w:rsid w:val="00B76412"/>
    <w:rsid w:val="00B93FB2"/>
    <w:rsid w:val="00BE6A6B"/>
    <w:rsid w:val="00BF2830"/>
    <w:rsid w:val="00C0773E"/>
    <w:rsid w:val="00C233F9"/>
    <w:rsid w:val="00C234F8"/>
    <w:rsid w:val="00C3290D"/>
    <w:rsid w:val="00C35C1B"/>
    <w:rsid w:val="00C4125B"/>
    <w:rsid w:val="00C56222"/>
    <w:rsid w:val="00C642E6"/>
    <w:rsid w:val="00C77DC9"/>
    <w:rsid w:val="00C825A9"/>
    <w:rsid w:val="00C83F78"/>
    <w:rsid w:val="00C9582B"/>
    <w:rsid w:val="00CF2516"/>
    <w:rsid w:val="00D3594D"/>
    <w:rsid w:val="00D51A8F"/>
    <w:rsid w:val="00D52FA8"/>
    <w:rsid w:val="00D568AE"/>
    <w:rsid w:val="00D56A1D"/>
    <w:rsid w:val="00D712AB"/>
    <w:rsid w:val="00D81EAB"/>
    <w:rsid w:val="00D84D43"/>
    <w:rsid w:val="00D92A03"/>
    <w:rsid w:val="00DD1D67"/>
    <w:rsid w:val="00DF2CA8"/>
    <w:rsid w:val="00DF389B"/>
    <w:rsid w:val="00E10401"/>
    <w:rsid w:val="00E15635"/>
    <w:rsid w:val="00E51BEB"/>
    <w:rsid w:val="00E66B0D"/>
    <w:rsid w:val="00E678EB"/>
    <w:rsid w:val="00E710EF"/>
    <w:rsid w:val="00E9019F"/>
    <w:rsid w:val="00EA1D12"/>
    <w:rsid w:val="00F11710"/>
    <w:rsid w:val="00F25914"/>
    <w:rsid w:val="00F37EB1"/>
    <w:rsid w:val="00F65030"/>
    <w:rsid w:val="00FB643D"/>
    <w:rsid w:val="00FE1F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0" type="connector" idref="#_x0000_s1103"/>
        <o:r id="V:Rule11" type="connector" idref="#_x0000_s1095"/>
        <o:r id="V:Rule12" type="connector" idref="#_x0000_s1085"/>
        <o:r id="V:Rule13" type="connector" idref="#_x0000_s1087"/>
        <o:r id="V:Rule14" type="connector" idref="#_x0000_s1093"/>
        <o:r id="V:Rule15" type="connector" idref="#_x0000_s1065"/>
        <o:r id="V:Rule16" type="connector" idref="#_x0000_s1101"/>
        <o:r id="V:Rule17" type="connector" idref="#_x0000_s1062"/>
        <o:r id="V:Rule18" type="connector" idref="#_x0000_s1098"/>
      </o:rules>
      <o:regrouptable v:ext="edit">
        <o:entry new="1" old="0"/>
        <o:entry new="2" old="0"/>
        <o:entry new="3" old="2"/>
        <o:entry new="4" old="0"/>
      </o:regrouptable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5E6"/>
    <w:pPr>
      <w:bidi/>
      <w:spacing w:after="200" w:line="276" w:lineRule="auto"/>
    </w:pPr>
    <w:rPr>
      <w:sz w:val="22"/>
      <w:szCs w:val="22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ansinterligne1">
    <w:name w:val="Sans interligne1"/>
    <w:uiPriority w:val="1"/>
    <w:qFormat/>
    <w:rsid w:val="004D34DC"/>
    <w:rPr>
      <w:sz w:val="22"/>
      <w:szCs w:val="22"/>
      <w:lang w:eastAsia="en-US"/>
    </w:rPr>
  </w:style>
  <w:style w:type="paragraph" w:customStyle="1" w:styleId="Paragraphedeliste1">
    <w:name w:val="Paragraphe de liste1"/>
    <w:basedOn w:val="Normal"/>
    <w:uiPriority w:val="34"/>
    <w:qFormat/>
    <w:rsid w:val="004D34DC"/>
    <w:pPr>
      <w:bidi w:val="0"/>
      <w:ind w:left="720"/>
      <w:contextualSpacing/>
    </w:pPr>
    <w:rPr>
      <w:lang w:val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D34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D34DC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E6A6B"/>
    <w:pPr>
      <w:ind w:left="720"/>
      <w:contextualSpacing/>
    </w:pPr>
  </w:style>
  <w:style w:type="paragraph" w:styleId="Sansinterligne">
    <w:name w:val="No Spacing"/>
    <w:uiPriority w:val="1"/>
    <w:qFormat/>
    <w:rsid w:val="008D4D4E"/>
    <w:pPr>
      <w:bidi/>
    </w:pPr>
    <w:rPr>
      <w:sz w:val="22"/>
      <w:szCs w:val="22"/>
      <w:lang w:val="en-US" w:eastAsia="en-US"/>
    </w:rPr>
  </w:style>
  <w:style w:type="table" w:styleId="Grilledutableau">
    <w:name w:val="Table Grid"/>
    <w:basedOn w:val="TableauNormal"/>
    <w:rsid w:val="003F2506"/>
    <w:pPr>
      <w:bidi/>
    </w:pPr>
    <w:rPr>
      <w:rFonts w:ascii="Times New Roman" w:eastAsia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1D023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D023C"/>
  </w:style>
  <w:style w:type="paragraph" w:styleId="Pieddepage">
    <w:name w:val="footer"/>
    <w:basedOn w:val="Normal"/>
    <w:link w:val="PieddepageCar"/>
    <w:uiPriority w:val="99"/>
    <w:unhideWhenUsed/>
    <w:rsid w:val="001D023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D023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</Words>
  <Characters>83</Characters>
  <Application>Microsoft Office Word</Application>
  <DocSecurity>0</DocSecurity>
  <Lines>1</Lines>
  <Paragraphs>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أستاذكم يتمنى لكم التوفيق ........ عطلة سعيدة</Company>
  <LinksUpToDate>false</LinksUpToDate>
  <CharactersWithSpaces>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wane</dc:creator>
  <cp:keywords/>
  <cp:lastModifiedBy> </cp:lastModifiedBy>
  <cp:revision>2</cp:revision>
  <cp:lastPrinted>2008-05-02T11:06:00Z</cp:lastPrinted>
  <dcterms:created xsi:type="dcterms:W3CDTF">2009-11-06T13:42:00Z</dcterms:created>
  <dcterms:modified xsi:type="dcterms:W3CDTF">2009-11-06T13:42:00Z</dcterms:modified>
</cp:coreProperties>
</file>